
<file path=[Content_Types].xml><?xml version="1.0" encoding="utf-8"?>
<Types xmlns="http://schemas.openxmlformats.org/package/2006/content-types">
  <Default Extension="xml" ContentType="application/xml"/>
  <Default Extension="png" ContentType="image/png"/>
  <Default Extension="jpg" ContentType="image/jpeg"/>
  <Default Extension="jpe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61" r:id="rId3"/>
    <p:sldId id="262" r:id="rId4"/>
    <p:sldId id="269" r:id="rId5"/>
    <p:sldId id="263" r:id="rId6"/>
    <p:sldId id="268" r:id="rId7"/>
    <p:sldId id="271" r:id="rId8"/>
    <p:sldId id="270" r:id="rId9"/>
    <p:sldId id="274" r:id="rId10"/>
    <p:sldId id="275" r:id="rId11"/>
    <p:sldId id="266" r:id="rId12"/>
    <p:sldId id="276" r:id="rId13"/>
    <p:sldId id="277" r:id="rId14"/>
    <p:sldId id="282" r:id="rId15"/>
    <p:sldId id="283" r:id="rId16"/>
    <p:sldId id="278" r:id="rId17"/>
    <p:sldId id="279" r:id="rId18"/>
    <p:sldId id="281" r:id="rId1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3C2FFA5D-87B4-456A-9821-1D502468CF0F}" styleName="主题样式 1 - 强调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284E427A-3D55-4303-BF80-6455036E1DE7}" styleName="主题样式 1 - 强调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35758FB7-9AC5-4552-8A53-C91805E547FA}" styleName="主题样式 1 - 强调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B301B821-A1FF-4177-AEE7-76D212191A09}" styleName="中度样式 1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6E25E649-3F16-4E02-A733-19D2CDBF48F0}" styleName="中度样式 3 - 强调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52" autoAdjust="0"/>
    <p:restoredTop sz="94753"/>
  </p:normalViewPr>
  <p:slideViewPr>
    <p:cSldViewPr snapToGrid="0">
      <p:cViewPr varScale="1">
        <p:scale>
          <a:sx n="106" d="100"/>
          <a:sy n="106" d="100"/>
        </p:scale>
        <p:origin x="1832" y="17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esProps" Target="presProps.xml"/><Relationship Id="rId21" Type="http://schemas.openxmlformats.org/officeDocument/2006/relationships/viewProps" Target="viewProps.xml"/><Relationship Id="rId22" Type="http://schemas.openxmlformats.org/officeDocument/2006/relationships/theme" Target="theme/theme1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4A656D-7F2E-4275-AE97-E8412D3CF306}" type="datetimeFigureOut">
              <a:rPr lang="zh-CN" altLang="en-US" smtClean="0"/>
              <a:t>2017/1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EF10E7-CEF1-4FD3-931D-77F7D1F001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80889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4A656D-7F2E-4275-AE97-E8412D3CF306}" type="datetimeFigureOut">
              <a:rPr lang="zh-CN" altLang="en-US" smtClean="0"/>
              <a:t>2017/1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EF10E7-CEF1-4FD3-931D-77F7D1F001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56905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4A656D-7F2E-4275-AE97-E8412D3CF306}" type="datetimeFigureOut">
              <a:rPr lang="zh-CN" altLang="en-US" smtClean="0"/>
              <a:t>2017/1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EF10E7-CEF1-4FD3-931D-77F7D1F001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96114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4A656D-7F2E-4275-AE97-E8412D3CF306}" type="datetimeFigureOut">
              <a:rPr lang="zh-CN" altLang="en-US" smtClean="0"/>
              <a:t>2017/1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EF10E7-CEF1-4FD3-931D-77F7D1F001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07530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4A656D-7F2E-4275-AE97-E8412D3CF306}" type="datetimeFigureOut">
              <a:rPr lang="zh-CN" altLang="en-US" smtClean="0"/>
              <a:t>2017/1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EF10E7-CEF1-4FD3-931D-77F7D1F001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20350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4A656D-7F2E-4275-AE97-E8412D3CF306}" type="datetimeFigureOut">
              <a:rPr lang="zh-CN" altLang="en-US" smtClean="0"/>
              <a:t>2017/1/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EF10E7-CEF1-4FD3-931D-77F7D1F001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28493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4A656D-7F2E-4275-AE97-E8412D3CF306}" type="datetimeFigureOut">
              <a:rPr lang="zh-CN" altLang="en-US" smtClean="0"/>
              <a:t>2017/1/6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EF10E7-CEF1-4FD3-931D-77F7D1F001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368224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4A656D-7F2E-4275-AE97-E8412D3CF306}" type="datetimeFigureOut">
              <a:rPr lang="zh-CN" altLang="en-US" smtClean="0"/>
              <a:t>2017/1/6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EF10E7-CEF1-4FD3-931D-77F7D1F001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84099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4A656D-7F2E-4275-AE97-E8412D3CF306}" type="datetimeFigureOut">
              <a:rPr lang="zh-CN" altLang="en-US" smtClean="0"/>
              <a:t>2017/1/6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EF10E7-CEF1-4FD3-931D-77F7D1F001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31094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4A656D-7F2E-4275-AE97-E8412D3CF306}" type="datetimeFigureOut">
              <a:rPr lang="zh-CN" altLang="en-US" smtClean="0"/>
              <a:t>2017/1/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EF10E7-CEF1-4FD3-931D-77F7D1F001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73004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4A656D-7F2E-4275-AE97-E8412D3CF306}" type="datetimeFigureOut">
              <a:rPr lang="zh-CN" altLang="en-US" smtClean="0"/>
              <a:t>2017/1/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EF10E7-CEF1-4FD3-931D-77F7D1F001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11018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44A656D-7F2E-4275-AE97-E8412D3CF306}" type="datetimeFigureOut">
              <a:rPr lang="zh-CN" altLang="en-US" smtClean="0"/>
              <a:t>2017/1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EF10E7-CEF1-4FD3-931D-77F7D1F001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61589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jp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4" Type="http://schemas.openxmlformats.org/officeDocument/2006/relationships/image" Target="../media/image29.png"/><Relationship Id="rId5" Type="http://schemas.openxmlformats.org/officeDocument/2006/relationships/image" Target="../media/image28.png"/><Relationship Id="rId6" Type="http://schemas.openxmlformats.org/officeDocument/2006/relationships/image" Target="../media/image31.png"/><Relationship Id="rId7" Type="http://schemas.openxmlformats.org/officeDocument/2006/relationships/image" Target="../media/image32.png"/><Relationship Id="rId8" Type="http://schemas.openxmlformats.org/officeDocument/2006/relationships/image" Target="../media/image30.png"/><Relationship Id="rId9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4" Type="http://schemas.openxmlformats.org/officeDocument/2006/relationships/image" Target="../media/image35.png"/><Relationship Id="rId5" Type="http://schemas.openxmlformats.org/officeDocument/2006/relationships/image" Target="../media/image36.png"/><Relationship Id="rId6" Type="http://schemas.openxmlformats.org/officeDocument/2006/relationships/image" Target="../media/image32.jpg"/><Relationship Id="rId7" Type="http://schemas.openxmlformats.org/officeDocument/2006/relationships/image" Target="../media/image33.jp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4.jpg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image" Target="../media/image41.png"/><Relationship Id="rId20" Type="http://schemas.openxmlformats.org/officeDocument/2006/relationships/image" Target="../media/image37.emf"/><Relationship Id="rId10" Type="http://schemas.openxmlformats.org/officeDocument/2006/relationships/image" Target="../media/image42.png"/><Relationship Id="rId11" Type="http://schemas.openxmlformats.org/officeDocument/2006/relationships/image" Target="../media/image43.png"/><Relationship Id="rId12" Type="http://schemas.openxmlformats.org/officeDocument/2006/relationships/image" Target="../media/image44.png"/><Relationship Id="rId13" Type="http://schemas.openxmlformats.org/officeDocument/2006/relationships/image" Target="../media/image45.png"/><Relationship Id="rId14" Type="http://schemas.openxmlformats.org/officeDocument/2006/relationships/image" Target="../media/image46.png"/><Relationship Id="rId15" Type="http://schemas.openxmlformats.org/officeDocument/2006/relationships/image" Target="../media/image47.png"/><Relationship Id="rId16" Type="http://schemas.openxmlformats.org/officeDocument/2006/relationships/image" Target="../media/image35.emf"/><Relationship Id="rId17" Type="http://schemas.openxmlformats.org/officeDocument/2006/relationships/image" Target="../media/image48.png"/><Relationship Id="rId18" Type="http://schemas.openxmlformats.org/officeDocument/2006/relationships/image" Target="../media/image49.png"/><Relationship Id="rId19" Type="http://schemas.openxmlformats.org/officeDocument/2006/relationships/image" Target="../media/image36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40.png"/><Relationship Id="rId3" Type="http://schemas.openxmlformats.org/officeDocument/2006/relationships/image" Target="../media/image350.png"/><Relationship Id="rId4" Type="http://schemas.openxmlformats.org/officeDocument/2006/relationships/image" Target="../media/image360.png"/><Relationship Id="rId5" Type="http://schemas.openxmlformats.org/officeDocument/2006/relationships/image" Target="../media/image37.png"/><Relationship Id="rId6" Type="http://schemas.openxmlformats.org/officeDocument/2006/relationships/image" Target="../media/image38.png"/><Relationship Id="rId7" Type="http://schemas.openxmlformats.org/officeDocument/2006/relationships/image" Target="../media/image39.png"/><Relationship Id="rId8" Type="http://schemas.openxmlformats.org/officeDocument/2006/relationships/image" Target="../media/image4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g"/><Relationship Id="rId4" Type="http://schemas.openxmlformats.org/officeDocument/2006/relationships/image" Target="../media/image40.emf"/><Relationship Id="rId5" Type="http://schemas.openxmlformats.org/officeDocument/2006/relationships/image" Target="../media/image41.emf"/><Relationship Id="rId6" Type="http://schemas.openxmlformats.org/officeDocument/2006/relationships/image" Target="../media/image42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8.jp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00.png"/><Relationship Id="rId12" Type="http://schemas.openxmlformats.org/officeDocument/2006/relationships/image" Target="../media/image160.png"/><Relationship Id="rId13" Type="http://schemas.openxmlformats.org/officeDocument/2006/relationships/image" Target="../media/image170.png"/><Relationship Id="rId14" Type="http://schemas.openxmlformats.org/officeDocument/2006/relationships/image" Target="../media/image18.png"/><Relationship Id="rId15" Type="http://schemas.openxmlformats.org/officeDocument/2006/relationships/image" Target="../media/image19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0.png"/><Relationship Id="rId3" Type="http://schemas.openxmlformats.org/officeDocument/2006/relationships/image" Target="../media/image70.png"/><Relationship Id="rId4" Type="http://schemas.openxmlformats.org/officeDocument/2006/relationships/image" Target="../media/image80.png"/><Relationship Id="rId5" Type="http://schemas.openxmlformats.org/officeDocument/2006/relationships/image" Target="../media/image17.png"/><Relationship Id="rId6" Type="http://schemas.openxmlformats.org/officeDocument/2006/relationships/image" Target="../media/image310.png"/><Relationship Id="rId7" Type="http://schemas.openxmlformats.org/officeDocument/2006/relationships/image" Target="../media/image110.png"/><Relationship Id="rId8" Type="http://schemas.openxmlformats.org/officeDocument/2006/relationships/image" Target="../media/image1.emf"/><Relationship Id="rId9" Type="http://schemas.openxmlformats.org/officeDocument/2006/relationships/image" Target="../media/image19.png"/><Relationship Id="rId10" Type="http://schemas.openxmlformats.org/officeDocument/2006/relationships/image" Target="../media/image140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4" Type="http://schemas.openxmlformats.org/officeDocument/2006/relationships/image" Target="../media/image7.png"/><Relationship Id="rId5" Type="http://schemas.openxmlformats.org/officeDocument/2006/relationships/image" Target="../media/image8.png"/><Relationship Id="rId6" Type="http://schemas.openxmlformats.org/officeDocument/2006/relationships/oleObject" Target="../embeddings/oleObject1.bin"/><Relationship Id="rId7" Type="http://schemas.openxmlformats.org/officeDocument/2006/relationships/image" Target="../media/image2.wmf"/><Relationship Id="rId8" Type="http://schemas.openxmlformats.org/officeDocument/2006/relationships/oleObject" Target="../embeddings/oleObject2.bin"/><Relationship Id="rId9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4" Type="http://schemas.openxmlformats.org/officeDocument/2006/relationships/image" Target="../media/image11.png"/><Relationship Id="rId5" Type="http://schemas.openxmlformats.org/officeDocument/2006/relationships/image" Target="../media/image6.jpg"/><Relationship Id="rId6" Type="http://schemas.openxmlformats.org/officeDocument/2006/relationships/image" Target="../media/image7.jpg"/><Relationship Id="rId7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jp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4" Type="http://schemas.openxmlformats.org/officeDocument/2006/relationships/image" Target="../media/image10.jpg"/><Relationship Id="rId5" Type="http://schemas.openxmlformats.org/officeDocument/2006/relationships/image" Target="../media/image11.jpg"/><Relationship Id="rId6" Type="http://schemas.openxmlformats.org/officeDocument/2006/relationships/image" Target="../media/image15.png"/><Relationship Id="rId7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jp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4" Type="http://schemas.openxmlformats.org/officeDocument/2006/relationships/image" Target="../media/image14.jpg"/><Relationship Id="rId5" Type="http://schemas.openxmlformats.org/officeDocument/2006/relationships/image" Target="../media/image15.jp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jp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4" Type="http://schemas.openxmlformats.org/officeDocument/2006/relationships/oleObject" Target="../embeddings/oleObject3.bin"/><Relationship Id="rId5" Type="http://schemas.openxmlformats.org/officeDocument/2006/relationships/image" Target="../media/image16.wmf"/><Relationship Id="rId6" Type="http://schemas.openxmlformats.org/officeDocument/2006/relationships/image" Target="../media/image21.png"/><Relationship Id="rId7" Type="http://schemas.openxmlformats.org/officeDocument/2006/relationships/image" Target="../media/image22.png"/><Relationship Id="rId8" Type="http://schemas.openxmlformats.org/officeDocument/2006/relationships/image" Target="../media/image23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4" Type="http://schemas.openxmlformats.org/officeDocument/2006/relationships/image" Target="../media/image24.png"/><Relationship Id="rId5" Type="http://schemas.openxmlformats.org/officeDocument/2006/relationships/image" Target="../media/image25.png"/><Relationship Id="rId6" Type="http://schemas.openxmlformats.org/officeDocument/2006/relationships/image" Target="../media/image17.jpg"/><Relationship Id="rId7" Type="http://schemas.openxmlformats.org/officeDocument/2006/relationships/image" Target="../media/image18.jp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383957" y="1568447"/>
            <a:ext cx="643787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ansient</a:t>
            </a:r>
            <a:r>
              <a:rPr kumimoji="0" lang="en-US" altLang="zh-CN" sz="3600" b="1" i="0" u="none" strike="noStrike" kern="0" cap="none" spc="0" normalizeH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zh-CN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eam Loading in APDR</a:t>
            </a:r>
            <a:endParaRPr kumimoji="0" lang="zh-CN" altLang="en-US" sz="1800" b="1" i="0" u="none" strike="noStrike" kern="0" cap="none" spc="0" normalizeH="0" baseline="0" noProof="0" dirty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6759484" y="4312508"/>
            <a:ext cx="1428596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400" b="1" dirty="0" smtClean="0"/>
              <a:t>ILC</a:t>
            </a:r>
            <a:r>
              <a:rPr lang="zh-CN" altLang="en-US" sz="2400" b="1" dirty="0" smtClean="0"/>
              <a:t>组</a:t>
            </a:r>
            <a:endParaRPr lang="en-US" altLang="zh-CN" sz="2400" b="1" dirty="0" smtClean="0"/>
          </a:p>
          <a:p>
            <a:pPr algn="ctr"/>
            <a:endParaRPr lang="en-US" altLang="zh-CN" sz="2400" b="1" dirty="0" smtClean="0"/>
          </a:p>
          <a:p>
            <a:pPr algn="ctr"/>
            <a:r>
              <a:rPr lang="zh-CN" altLang="en-US" sz="2400" b="1" dirty="0"/>
              <a:t>宫殿</a:t>
            </a:r>
            <a:r>
              <a:rPr lang="zh-CN" altLang="en-US" sz="2400" b="1" dirty="0" smtClean="0"/>
              <a:t>君</a:t>
            </a:r>
            <a:endParaRPr lang="en-US" altLang="zh-CN" sz="2400" b="1" dirty="0" smtClean="0"/>
          </a:p>
          <a:p>
            <a:pPr algn="ctr"/>
            <a:endParaRPr lang="en-US" altLang="zh-CN" sz="2400" b="1" dirty="0" smtClean="0"/>
          </a:p>
          <a:p>
            <a:pPr algn="ctr"/>
            <a:r>
              <a:rPr lang="en-US" altLang="zh-CN" sz="2400" b="1" dirty="0" smtClean="0"/>
              <a:t>20170106</a:t>
            </a:r>
            <a:endParaRPr lang="zh-CN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4153076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36621" y="513342"/>
            <a:ext cx="4607379" cy="3206487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413657" y="664029"/>
            <a:ext cx="4256314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 smtClean="0"/>
              <a:t>For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Higgs-high</a:t>
            </a:r>
            <a:r>
              <a:rPr kumimoji="1" lang="zh-CN" altLang="en-US" dirty="0" smtClean="0"/>
              <a:t> </a:t>
            </a:r>
            <a:r>
              <a:rPr kumimoji="1" lang="en-US" altLang="zh-CN" dirty="0" err="1" smtClean="0"/>
              <a:t>lumi</a:t>
            </a:r>
            <a:r>
              <a:rPr kumimoji="1" lang="en-US" altLang="zh-CN" dirty="0" smtClean="0"/>
              <a:t>,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RF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energy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acceptanc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will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decreas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from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2.3%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o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1.7%</a:t>
            </a:r>
            <a:endParaRPr kumimoji="1" lang="zh-CN" altLang="en-US" dirty="0" smtClean="0"/>
          </a:p>
          <a:p>
            <a:endParaRPr kumimoji="1" lang="zh-CN" altLang="en-US" dirty="0" smtClean="0"/>
          </a:p>
          <a:p>
            <a:r>
              <a:rPr kumimoji="1" lang="en-US" altLang="zh-CN" dirty="0" smtClean="0"/>
              <a:t>For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W,</a:t>
            </a:r>
            <a:r>
              <a:rPr kumimoji="1" lang="zh-CN" altLang="en-US" dirty="0" smtClean="0"/>
              <a:t> </a:t>
            </a:r>
            <a:r>
              <a:rPr kumimoji="1" lang="en-US" altLang="zh-CN" dirty="0"/>
              <a:t>RF</a:t>
            </a:r>
            <a:r>
              <a:rPr kumimoji="1" lang="zh-CN" altLang="en-US" dirty="0"/>
              <a:t> </a:t>
            </a:r>
            <a:r>
              <a:rPr kumimoji="1" lang="en-US" altLang="zh-CN" dirty="0"/>
              <a:t>energy</a:t>
            </a:r>
            <a:r>
              <a:rPr kumimoji="1" lang="zh-CN" altLang="en-US" dirty="0"/>
              <a:t> </a:t>
            </a:r>
            <a:r>
              <a:rPr kumimoji="1" lang="en-US" altLang="zh-CN" dirty="0" smtClean="0"/>
              <a:t>acceptanc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decreas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is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h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largest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one,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from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1.8%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o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0.6%,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when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h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phas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shifts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from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129°to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109°</a:t>
            </a:r>
            <a:endParaRPr kumimoji="1" lang="zh-CN" altLang="en-US" dirty="0" smtClean="0"/>
          </a:p>
          <a:p>
            <a:endParaRPr kumimoji="1" lang="zh-CN" altLang="en-US" dirty="0"/>
          </a:p>
          <a:p>
            <a:r>
              <a:rPr kumimoji="1" lang="en-US" altLang="zh-CN" dirty="0" smtClean="0"/>
              <a:t>For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Z,</a:t>
            </a:r>
            <a:r>
              <a:rPr kumimoji="1" lang="zh-CN" altLang="en-US" dirty="0" smtClean="0"/>
              <a:t> </a:t>
            </a:r>
            <a:r>
              <a:rPr kumimoji="1" lang="en-US" altLang="zh-CN" dirty="0"/>
              <a:t>RF</a:t>
            </a:r>
            <a:r>
              <a:rPr kumimoji="1" lang="zh-CN" altLang="en-US" dirty="0"/>
              <a:t> </a:t>
            </a:r>
            <a:r>
              <a:rPr kumimoji="1" lang="en-US" altLang="zh-CN" dirty="0"/>
              <a:t>energy</a:t>
            </a:r>
            <a:r>
              <a:rPr kumimoji="1" lang="zh-CN" altLang="en-US" dirty="0"/>
              <a:t> </a:t>
            </a:r>
            <a:r>
              <a:rPr kumimoji="1" lang="en-US" altLang="zh-CN" dirty="0"/>
              <a:t>acceptance</a:t>
            </a:r>
            <a:r>
              <a:rPr kumimoji="1" lang="zh-CN" altLang="en-US" dirty="0"/>
              <a:t> </a:t>
            </a:r>
            <a:r>
              <a:rPr kumimoji="1" lang="en-US" altLang="zh-CN" dirty="0"/>
              <a:t>will</a:t>
            </a:r>
            <a:r>
              <a:rPr kumimoji="1" lang="zh-CN" altLang="en-US" dirty="0"/>
              <a:t> </a:t>
            </a:r>
            <a:r>
              <a:rPr kumimoji="1" lang="en-US" altLang="zh-CN" dirty="0"/>
              <a:t>decrease</a:t>
            </a:r>
            <a:r>
              <a:rPr kumimoji="1" lang="zh-CN" altLang="en-US" dirty="0"/>
              <a:t> </a:t>
            </a:r>
            <a:r>
              <a:rPr kumimoji="1" lang="en-US" altLang="zh-CN" dirty="0"/>
              <a:t>from</a:t>
            </a:r>
            <a:r>
              <a:rPr kumimoji="1" lang="zh-CN" altLang="en-US" dirty="0"/>
              <a:t> </a:t>
            </a:r>
            <a:r>
              <a:rPr kumimoji="1" lang="en-US" altLang="zh-CN" dirty="0" smtClean="0"/>
              <a:t>1.1%</a:t>
            </a:r>
            <a:r>
              <a:rPr kumimoji="1" lang="zh-CN" altLang="en-US" dirty="0" smtClean="0"/>
              <a:t> </a:t>
            </a:r>
            <a:r>
              <a:rPr kumimoji="1" lang="en-US" altLang="zh-CN" dirty="0"/>
              <a:t>to</a:t>
            </a:r>
            <a:r>
              <a:rPr kumimoji="1" lang="zh-CN" altLang="en-US" dirty="0"/>
              <a:t> </a:t>
            </a:r>
            <a:r>
              <a:rPr kumimoji="1" lang="en-US" altLang="zh-CN" dirty="0" smtClean="0"/>
              <a:t>0.3%</a:t>
            </a:r>
            <a:endParaRPr kumimoji="1" lang="zh-CN" altLang="en-US" dirty="0"/>
          </a:p>
          <a:p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21113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12863" y="234807"/>
            <a:ext cx="491583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C00000"/>
                </a:solidFill>
              </a:rPr>
              <a:t>Transient Beam loading in APDR </a:t>
            </a:r>
            <a:endParaRPr lang="zh-CN" altLang="en-US" sz="2800" dirty="0">
              <a:solidFill>
                <a:srgbClr val="C00000"/>
              </a:solidFill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40"/>
              <p:cNvSpPr txBox="1"/>
              <p:nvPr/>
            </p:nvSpPr>
            <p:spPr>
              <a:xfrm>
                <a:off x="176191" y="1719805"/>
                <a:ext cx="363336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𝑎𝑐𝑐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m:rPr>
                          <m:nor/>
                        </m:rPr>
                        <a:rPr lang="en-US" b="0" i="0" smtClean="0">
                          <a:solidFill>
                            <a:schemeClr val="tx1"/>
                          </a:solidFill>
                          <a:latin typeface="Cambria Math"/>
                        </a:rPr>
                        <m:t>sin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𝜓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191" y="1719805"/>
                <a:ext cx="3633363" cy="369332"/>
              </a:xfrm>
              <a:prstGeom prst="rect">
                <a:avLst/>
              </a:prstGeom>
              <a:blipFill rotWithShape="0">
                <a:blip r:embed="rId2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777" y="2065108"/>
            <a:ext cx="2628661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11"/>
          <p:cNvSpPr/>
          <p:nvPr/>
        </p:nvSpPr>
        <p:spPr>
          <a:xfrm>
            <a:off x="2813199" y="3040468"/>
            <a:ext cx="91440" cy="9144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Connector 13"/>
          <p:cNvCxnSpPr/>
          <p:nvPr/>
        </p:nvCxnSpPr>
        <p:spPr>
          <a:xfrm>
            <a:off x="2858355" y="3089526"/>
            <a:ext cx="0" cy="654756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921377" y="2967840"/>
                <a:ext cx="48519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𝜓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1377" y="2967840"/>
                <a:ext cx="485197" cy="369332"/>
              </a:xfrm>
              <a:prstGeom prst="rect">
                <a:avLst/>
              </a:prstGeom>
              <a:blipFill rotWithShape="0">
                <a:blip r:embed="rId4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/>
          <p:cNvSpPr txBox="1"/>
          <p:nvPr/>
        </p:nvSpPr>
        <p:spPr>
          <a:xfrm>
            <a:off x="1171941" y="1297024"/>
            <a:ext cx="12346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CEPC APDR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392202" y="975361"/>
            <a:ext cx="54831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  <a:latin typeface="Tahoma" panose="020B0604030504040204" pitchFamily="34" charset="0"/>
              </a:rPr>
              <a:t>Definition of synchrotron phase and </a:t>
            </a:r>
            <a:r>
              <a:rPr lang="en-US" altLang="zh-CN" dirty="0" err="1" smtClean="0">
                <a:solidFill>
                  <a:srgbClr val="C00000"/>
                </a:solidFill>
                <a:latin typeface="Tahoma" panose="020B0604030504040204" pitchFamily="34" charset="0"/>
              </a:rPr>
              <a:t>phasor</a:t>
            </a:r>
            <a:r>
              <a:rPr lang="en-US" altLang="zh-CN" dirty="0" smtClean="0">
                <a:solidFill>
                  <a:srgbClr val="C00000"/>
                </a:solidFill>
                <a:latin typeface="Tahoma" panose="020B0604030504040204" pitchFamily="34" charset="0"/>
              </a:rPr>
              <a:t> diagram</a:t>
            </a:r>
            <a:endParaRPr lang="zh-CN" altLang="en-US" dirty="0">
              <a:solidFill>
                <a:srgbClr val="C00000"/>
              </a:solidFill>
            </a:endParaRPr>
          </a:p>
        </p:txBody>
      </p:sp>
      <p:pic>
        <p:nvPicPr>
          <p:cNvPr id="18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0038" y="2189238"/>
            <a:ext cx="2290687" cy="18853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Oval 18"/>
          <p:cNvSpPr/>
          <p:nvPr/>
        </p:nvSpPr>
        <p:spPr>
          <a:xfrm>
            <a:off x="6140643" y="3003826"/>
            <a:ext cx="91440" cy="9144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Connector 19"/>
          <p:cNvCxnSpPr/>
          <p:nvPr/>
        </p:nvCxnSpPr>
        <p:spPr>
          <a:xfrm>
            <a:off x="6186363" y="3048982"/>
            <a:ext cx="0" cy="654756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5443075" y="2919909"/>
                <a:ext cx="48519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𝜓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3075" y="2919909"/>
                <a:ext cx="485197" cy="369332"/>
              </a:xfrm>
              <a:prstGeom prst="rect">
                <a:avLst/>
              </a:prstGeom>
              <a:blipFill rotWithShape="0">
                <a:blip r:embed="rId6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Straight Arrow Connector 21"/>
          <p:cNvCxnSpPr/>
          <p:nvPr/>
        </p:nvCxnSpPr>
        <p:spPr>
          <a:xfrm>
            <a:off x="4955671" y="3293152"/>
            <a:ext cx="1243313" cy="0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headEnd type="triangle" w="sm" len="med"/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3"/>
              <p:cNvSpPr txBox="1"/>
              <p:nvPr/>
            </p:nvSpPr>
            <p:spPr>
              <a:xfrm>
                <a:off x="4790799" y="1764724"/>
                <a:ext cx="171046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𝑎𝑐𝑐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m:rPr>
                          <m:nor/>
                        </m:rPr>
                        <a:rPr lang="en-US" b="0" i="0" smtClean="0">
                          <a:solidFill>
                            <a:schemeClr val="tx1"/>
                          </a:solidFill>
                          <a:latin typeface="Cambria Math"/>
                        </a:rPr>
                        <m:t>cos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𝜓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3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0799" y="1764724"/>
                <a:ext cx="1710468" cy="369332"/>
              </a:xfrm>
              <a:prstGeom prst="rect">
                <a:avLst/>
              </a:prstGeom>
              <a:blipFill rotWithShape="0">
                <a:blip r:embed="rId7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5073" y="2119809"/>
            <a:ext cx="314325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4" name="Straight Connector 42"/>
          <p:cNvCxnSpPr/>
          <p:nvPr/>
        </p:nvCxnSpPr>
        <p:spPr>
          <a:xfrm>
            <a:off x="2309980" y="4370501"/>
            <a:ext cx="0" cy="2299065"/>
          </a:xfrm>
          <a:prstGeom prst="line">
            <a:avLst/>
          </a:prstGeom>
          <a:ln w="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41"/>
          <p:cNvCxnSpPr/>
          <p:nvPr/>
        </p:nvCxnSpPr>
        <p:spPr>
          <a:xfrm>
            <a:off x="811505" y="5982645"/>
            <a:ext cx="3078476" cy="0"/>
          </a:xfrm>
          <a:prstGeom prst="line">
            <a:avLst/>
          </a:prstGeom>
          <a:ln w="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2"/>
          <p:cNvCxnSpPr/>
          <p:nvPr/>
        </p:nvCxnSpPr>
        <p:spPr>
          <a:xfrm flipH="1">
            <a:off x="753089" y="5982645"/>
            <a:ext cx="1557858" cy="0"/>
          </a:xfrm>
          <a:prstGeom prst="straightConnector1">
            <a:avLst/>
          </a:prstGeom>
          <a:ln w="19050">
            <a:solidFill>
              <a:srgbClr val="00B05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8"/>
          <p:cNvSpPr txBox="1"/>
          <p:nvPr/>
        </p:nvSpPr>
        <p:spPr>
          <a:xfrm>
            <a:off x="580932" y="5613313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I</a:t>
            </a:r>
            <a:r>
              <a:rPr lang="en-US" b="1" baseline="-250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b="1" baseline="-250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8" name="Straight Arrow Connector 25"/>
          <p:cNvCxnSpPr/>
          <p:nvPr/>
        </p:nvCxnSpPr>
        <p:spPr>
          <a:xfrm flipV="1">
            <a:off x="2310947" y="4569630"/>
            <a:ext cx="775228" cy="1415837"/>
          </a:xfrm>
          <a:prstGeom prst="straightConnector1">
            <a:avLst/>
          </a:prstGeom>
          <a:ln w="19050">
            <a:solidFill>
              <a:srgbClr val="00B0F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27"/>
          <p:cNvSpPr txBox="1"/>
          <p:nvPr/>
        </p:nvSpPr>
        <p:spPr>
          <a:xfrm>
            <a:off x="2322807" y="4598738"/>
            <a:ext cx="7732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b="1" baseline="-25000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vity</a:t>
            </a:r>
            <a:endParaRPr lang="en-US" b="1" baseline="-250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Box 46"/>
          <p:cNvSpPr txBox="1"/>
          <p:nvPr/>
        </p:nvSpPr>
        <p:spPr>
          <a:xfrm>
            <a:off x="2027758" y="5172667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B0F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Y</a:t>
            </a:r>
            <a:r>
              <a:rPr lang="en-US" b="1" baseline="-25000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en-US" b="1" baseline="-250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1" name="Straight Arrow Connector 61"/>
          <p:cNvCxnSpPr/>
          <p:nvPr/>
        </p:nvCxnSpPr>
        <p:spPr>
          <a:xfrm>
            <a:off x="2310947" y="5985467"/>
            <a:ext cx="1498607" cy="0"/>
          </a:xfrm>
          <a:prstGeom prst="straightConnector1">
            <a:avLst/>
          </a:prstGeom>
          <a:ln w="19050">
            <a:solidFill>
              <a:srgbClr val="00B05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63"/>
          <p:cNvSpPr txBox="1"/>
          <p:nvPr/>
        </p:nvSpPr>
        <p:spPr>
          <a:xfrm>
            <a:off x="3355177" y="5566936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b="1" baseline="-250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b="1" baseline="-250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3" name="Straight Connector 31"/>
          <p:cNvCxnSpPr/>
          <p:nvPr/>
        </p:nvCxnSpPr>
        <p:spPr>
          <a:xfrm>
            <a:off x="1415725" y="5564828"/>
            <a:ext cx="1615152" cy="746659"/>
          </a:xfrm>
          <a:prstGeom prst="line">
            <a:avLst/>
          </a:prstGeom>
          <a:ln w="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Arc 32"/>
          <p:cNvSpPr/>
          <p:nvPr/>
        </p:nvSpPr>
        <p:spPr>
          <a:xfrm rot="20201884">
            <a:off x="1899364" y="5573420"/>
            <a:ext cx="900252" cy="957121"/>
          </a:xfrm>
          <a:prstGeom prst="arc">
            <a:avLst>
              <a:gd name="adj1" fmla="val 14147811"/>
              <a:gd name="adj2" fmla="val 1044947"/>
            </a:avLst>
          </a:prstGeom>
          <a:ln>
            <a:solidFill>
              <a:srgbClr val="00B0F0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0" name="Straight Connector 42"/>
          <p:cNvCxnSpPr/>
          <p:nvPr/>
        </p:nvCxnSpPr>
        <p:spPr>
          <a:xfrm>
            <a:off x="6147353" y="4415681"/>
            <a:ext cx="13059" cy="2253885"/>
          </a:xfrm>
          <a:prstGeom prst="line">
            <a:avLst/>
          </a:prstGeom>
          <a:ln w="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41"/>
          <p:cNvCxnSpPr/>
          <p:nvPr/>
        </p:nvCxnSpPr>
        <p:spPr>
          <a:xfrm>
            <a:off x="4300449" y="5994908"/>
            <a:ext cx="3494024" cy="0"/>
          </a:xfrm>
          <a:prstGeom prst="line">
            <a:avLst/>
          </a:prstGeom>
          <a:ln w="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2"/>
          <p:cNvCxnSpPr/>
          <p:nvPr/>
        </p:nvCxnSpPr>
        <p:spPr>
          <a:xfrm flipH="1">
            <a:off x="4582784" y="5994908"/>
            <a:ext cx="1557860" cy="0"/>
          </a:xfrm>
          <a:prstGeom prst="straightConnector1">
            <a:avLst/>
          </a:prstGeom>
          <a:ln w="19050">
            <a:solidFill>
              <a:srgbClr val="00B05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TextBox 8"/>
          <p:cNvSpPr txBox="1"/>
          <p:nvPr/>
        </p:nvSpPr>
        <p:spPr>
          <a:xfrm>
            <a:off x="4410628" y="5625576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I</a:t>
            </a:r>
            <a:r>
              <a:rPr lang="en-US" b="1" baseline="-250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b="1" baseline="-250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4" name="Straight Arrow Connector 25"/>
          <p:cNvCxnSpPr/>
          <p:nvPr/>
        </p:nvCxnSpPr>
        <p:spPr>
          <a:xfrm flipV="1">
            <a:off x="6140643" y="4428706"/>
            <a:ext cx="859104" cy="1569024"/>
          </a:xfrm>
          <a:prstGeom prst="straightConnector1">
            <a:avLst/>
          </a:prstGeom>
          <a:ln w="19050">
            <a:solidFill>
              <a:srgbClr val="00B0F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27"/>
          <p:cNvSpPr txBox="1"/>
          <p:nvPr/>
        </p:nvSpPr>
        <p:spPr>
          <a:xfrm>
            <a:off x="6187685" y="4379476"/>
            <a:ext cx="7732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b="1" baseline="-25000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vity</a:t>
            </a:r>
            <a:endParaRPr lang="en-US" b="1" baseline="-250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6" name="TextBox 46"/>
          <p:cNvSpPr txBox="1"/>
          <p:nvPr/>
        </p:nvSpPr>
        <p:spPr>
          <a:xfrm>
            <a:off x="6330409" y="5625576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B0F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Y</a:t>
            </a:r>
            <a:r>
              <a:rPr lang="en-US" b="1" baseline="-25000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en-US" b="1" baseline="-250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7" name="Straight Arrow Connector 47"/>
          <p:cNvCxnSpPr/>
          <p:nvPr/>
        </p:nvCxnSpPr>
        <p:spPr>
          <a:xfrm flipH="1" flipV="1">
            <a:off x="6269000" y="5763865"/>
            <a:ext cx="128462" cy="231044"/>
          </a:xfrm>
          <a:prstGeom prst="straightConnector1">
            <a:avLst/>
          </a:prstGeom>
          <a:ln w="15875">
            <a:solidFill>
              <a:srgbClr val="00B0F0"/>
            </a:solidFill>
            <a:headEnd type="triangle" w="med" len="sm"/>
            <a:tailEnd type="none" w="med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61"/>
          <p:cNvCxnSpPr/>
          <p:nvPr/>
        </p:nvCxnSpPr>
        <p:spPr>
          <a:xfrm>
            <a:off x="6140643" y="5997730"/>
            <a:ext cx="1498607" cy="0"/>
          </a:xfrm>
          <a:prstGeom prst="straightConnector1">
            <a:avLst/>
          </a:prstGeom>
          <a:ln w="19050">
            <a:solidFill>
              <a:srgbClr val="00B05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TextBox 63"/>
          <p:cNvSpPr txBox="1"/>
          <p:nvPr/>
        </p:nvSpPr>
        <p:spPr>
          <a:xfrm>
            <a:off x="7184873" y="5579199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b="1" baseline="-250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b="1" baseline="-250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" name="直线箭头连接符 2"/>
          <p:cNvCxnSpPr/>
          <p:nvPr/>
        </p:nvCxnSpPr>
        <p:spPr>
          <a:xfrm>
            <a:off x="3520291" y="5541999"/>
            <a:ext cx="1406355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3720149" y="5233055"/>
                <a:ext cx="83695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zh-CN" altLang="en-US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𝜓</m:t>
                      </m:r>
                      <m:r>
                        <a:rPr kumimoji="1" lang="en-US" altLang="zh-CN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−90°</m:t>
                      </m:r>
                    </m:oMath>
                  </m:oMathPara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0149" y="5233055"/>
                <a:ext cx="836959" cy="276999"/>
              </a:xfrm>
              <a:prstGeom prst="rect">
                <a:avLst/>
              </a:prstGeom>
              <a:blipFill rotWithShape="0">
                <a:blip r:embed="rId9"/>
                <a:stretch>
                  <a:fillRect l="-8696" r="-6522" b="-326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28364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85310051"/>
              </p:ext>
            </p:extLst>
          </p:nvPr>
        </p:nvGraphicFramePr>
        <p:xfrm>
          <a:off x="309967" y="160629"/>
          <a:ext cx="8035543" cy="614616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69243"/>
                <a:gridCol w="1441575"/>
                <a:gridCol w="1441575"/>
                <a:gridCol w="1441575"/>
                <a:gridCol w="1441575"/>
              </a:tblGrid>
              <a:tr h="361539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APDR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H-low power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H-high </a:t>
                      </a:r>
                      <a:r>
                        <a:rPr lang="en-US" sz="14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lumi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W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Z</a:t>
                      </a:r>
                    </a:p>
                  </a:txBody>
                  <a:tcPr marL="0" marR="0" marT="0" marB="0" anchor="ctr"/>
                </a:tc>
              </a:tr>
              <a:tr h="361539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main ring type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8 double rings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8 double rings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8 double rings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8 double rings</a:t>
                      </a:r>
                    </a:p>
                  </a:txBody>
                  <a:tcPr marL="0" marR="0" marT="0" marB="0" anchor="ctr"/>
                </a:tc>
              </a:tr>
              <a:tr h="361539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400" u="none" strike="noStrike" dirty="0">
                          <a:effectLst/>
                          <a:latin typeface="+mn-lt"/>
                        </a:rPr>
                        <a:t>Energy (</a:t>
                      </a:r>
                      <a:r>
                        <a:rPr lang="en-US" sz="1400" u="none" strike="noStrike" dirty="0" err="1">
                          <a:effectLst/>
                          <a:latin typeface="+mn-lt"/>
                        </a:rPr>
                        <a:t>GeV</a:t>
                      </a:r>
                      <a:r>
                        <a:rPr lang="en-US" sz="1400" u="none" strike="noStrike" dirty="0">
                          <a:effectLst/>
                          <a:latin typeface="+mn-lt"/>
                        </a:rPr>
                        <a:t>)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 dirty="0">
                          <a:effectLst/>
                          <a:latin typeface="+mn-lt"/>
                        </a:rPr>
                        <a:t>120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 dirty="0">
                          <a:effectLst/>
                          <a:latin typeface="+mn-lt"/>
                        </a:rPr>
                        <a:t>120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 dirty="0">
                          <a:effectLst/>
                          <a:latin typeface="+mn-lt"/>
                        </a:rPr>
                        <a:t>80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 dirty="0">
                          <a:effectLst/>
                          <a:latin typeface="+mn-lt"/>
                        </a:rPr>
                        <a:t>45.5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</a:tr>
              <a:tr h="361539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400" u="none" strike="noStrike" dirty="0">
                          <a:effectLst/>
                          <a:latin typeface="+mn-lt"/>
                        </a:rPr>
                        <a:t>SR loss/turn (</a:t>
                      </a:r>
                      <a:r>
                        <a:rPr lang="en-US" sz="1400" u="none" strike="noStrike" dirty="0" err="1">
                          <a:effectLst/>
                          <a:latin typeface="+mn-lt"/>
                        </a:rPr>
                        <a:t>GeV</a:t>
                      </a:r>
                      <a:r>
                        <a:rPr lang="en-US" sz="1400" u="none" strike="noStrike" dirty="0">
                          <a:effectLst/>
                          <a:latin typeface="+mn-lt"/>
                        </a:rPr>
                        <a:t>)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 dirty="0">
                          <a:effectLst/>
                          <a:latin typeface="+mn-lt"/>
                        </a:rPr>
                        <a:t>2.96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 dirty="0">
                          <a:effectLst/>
                          <a:latin typeface="+mn-lt"/>
                        </a:rPr>
                        <a:t>2.96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 dirty="0">
                          <a:effectLst/>
                          <a:latin typeface="+mn-lt"/>
                        </a:rPr>
                        <a:t>0.58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 dirty="0">
                          <a:effectLst/>
                          <a:latin typeface="+mn-lt"/>
                        </a:rPr>
                        <a:t>0.061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</a:tr>
              <a:tr h="361539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Circumference (km)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61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61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61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61</a:t>
                      </a:r>
                    </a:p>
                  </a:txBody>
                  <a:tcPr marL="0" marR="0" marT="0" marB="0" anchor="ctr"/>
                </a:tc>
              </a:tr>
              <a:tr h="361539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revolution frequency(kHz)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4.92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4.92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4.92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4.92</a:t>
                      </a:r>
                    </a:p>
                  </a:txBody>
                  <a:tcPr marL="0" marR="0" marT="0" marB="0" anchor="ctr"/>
                </a:tc>
              </a:tr>
              <a:tr h="361539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bunch charge (nC)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32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32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18.56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12.48</a:t>
                      </a:r>
                    </a:p>
                  </a:txBody>
                  <a:tcPr marL="0" marR="0" marT="0" marB="0" anchor="ctr"/>
                </a:tc>
              </a:tr>
              <a:tr h="361539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bunch spacing (ns)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185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123.3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33.3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12.1</a:t>
                      </a:r>
                    </a:p>
                  </a:txBody>
                  <a:tcPr marL="0" marR="0" marT="0" marB="0" anchor="ctr"/>
                </a:tc>
              </a:tr>
              <a:tr h="361539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average beam current（mA）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11.02 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17.00 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36.53 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67.54 </a:t>
                      </a:r>
                    </a:p>
                  </a:txBody>
                  <a:tcPr marL="0" marR="0" marT="0" marB="0" anchor="ctr"/>
                </a:tc>
              </a:tr>
              <a:tr h="361539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pulse 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current(mA)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172.97 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259.53 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557.36 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1031.40 </a:t>
                      </a:r>
                    </a:p>
                  </a:txBody>
                  <a:tcPr marL="0" marR="0" marT="0" marB="0" anchor="ctr"/>
                </a:tc>
              </a:tr>
              <a:tr h="361539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Cavity cell number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2 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2 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2 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2 </a:t>
                      </a:r>
                    </a:p>
                  </a:txBody>
                  <a:tcPr marL="0" marR="0" marT="0" marB="0" anchor="ctr"/>
                </a:tc>
              </a:tr>
              <a:tr h="361539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Cavity number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 dirty="0">
                          <a:effectLst/>
                          <a:latin typeface="+mn-lt"/>
                        </a:rPr>
                        <a:t>480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 dirty="0">
                          <a:effectLst/>
                          <a:latin typeface="+mn-lt"/>
                        </a:rPr>
                        <a:t>480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 dirty="0">
                          <a:effectLst/>
                          <a:latin typeface="+mn-lt"/>
                        </a:rPr>
                        <a:t>192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 dirty="0">
                          <a:effectLst/>
                          <a:latin typeface="+mn-lt"/>
                        </a:rPr>
                        <a:t>32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</a:tr>
              <a:tr h="361539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rf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 frequency(Hz)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6.50E+08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6.50E+08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6.50E+08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6.50E+08</a:t>
                      </a:r>
                    </a:p>
                  </a:txBody>
                  <a:tcPr marL="0" marR="0" marT="0" marB="0" anchor="ctr"/>
                </a:tc>
              </a:tr>
              <a:tr h="361539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R/Q(</a:t>
                      </a:r>
                      <a:r>
                        <a:rPr lang="el-G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Ω）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213.00 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213.00 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213.00 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213.00 </a:t>
                      </a:r>
                    </a:p>
                  </a:txBody>
                  <a:tcPr marL="0" marR="0" marT="0" marB="0" anchor="ctr"/>
                </a:tc>
              </a:tr>
              <a:tr h="361539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Quality Factor Q0 @2K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2.E+10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2.E+10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2.E+10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2.E+10</a:t>
                      </a:r>
                    </a:p>
                  </a:txBody>
                  <a:tcPr marL="0" marR="0" marT="0" marB="0" anchor="ctr"/>
                </a:tc>
              </a:tr>
              <a:tr h="361539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Shut impedance R(</a:t>
                      </a:r>
                      <a:r>
                        <a:rPr lang="el-G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Ω)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4.26E+12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4.26E+12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4.26E+12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4.26E+12</a:t>
                      </a:r>
                    </a:p>
                  </a:txBody>
                  <a:tcPr marL="0" marR="0" marT="0" marB="0" anchor="ctr"/>
                </a:tc>
              </a:tr>
              <a:tr h="361539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Loaded </a:t>
                      </a:r>
                      <a:r>
                        <a:rPr lang="en-US" sz="14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impedanceRL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(</a:t>
                      </a:r>
                      <a:r>
                        <a:rPr lang="el-G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Ω)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2.51E+07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1.64E+07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4.53E+06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3.58E+06</a:t>
                      </a:r>
                    </a:p>
                  </a:txBody>
                  <a:tcPr marL="0" marR="0" marT="0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11074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38740390"/>
              </p:ext>
            </p:extLst>
          </p:nvPr>
        </p:nvGraphicFramePr>
        <p:xfrm>
          <a:off x="619931" y="108498"/>
          <a:ext cx="7841692" cy="628745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47984"/>
                <a:gridCol w="1448427"/>
                <a:gridCol w="1448427"/>
                <a:gridCol w="1448427"/>
                <a:gridCol w="1448427"/>
              </a:tblGrid>
              <a:tr h="349303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APDR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H-low power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H-high </a:t>
                      </a:r>
                      <a:r>
                        <a:rPr lang="en-US" sz="14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lumi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W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Z</a:t>
                      </a:r>
                    </a:p>
                  </a:txBody>
                  <a:tcPr marL="0" marR="0" marT="0" marB="0" anchor="ctr"/>
                </a:tc>
              </a:tr>
              <a:tr h="349303"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单束脉冲功率损失（</a:t>
                      </a:r>
                      <a:r>
                        <a:rPr lang="en-US" altLang="zh-C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MW</a:t>
                      </a:r>
                      <a:r>
                        <a:rPr lang="zh-CN" alt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）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512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768.21 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323.27 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62.92 </a:t>
                      </a:r>
                    </a:p>
                  </a:txBody>
                  <a:tcPr marL="0" marR="0" marT="0" marB="0" anchor="ctr"/>
                </a:tc>
              </a:tr>
              <a:tr h="349303"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每腔脉冲峰值功率（</a:t>
                      </a:r>
                      <a:r>
                        <a:rPr lang="en-US" altLang="zh-C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MW</a:t>
                      </a:r>
                      <a:r>
                        <a:rPr lang="zh-CN" alt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）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1.07 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1.60 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1.68 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1.97 </a:t>
                      </a:r>
                    </a:p>
                  </a:txBody>
                  <a:tcPr marL="0" marR="0" marT="0" marB="0" anchor="ctr"/>
                </a:tc>
              </a:tr>
              <a:tr h="349303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Stored energy/cavity (J)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61.47 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60.42 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17.54 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16.17 </a:t>
                      </a:r>
                    </a:p>
                  </a:txBody>
                  <a:tcPr marL="0" marR="0" marT="0" marB="0" anchor="ctr"/>
                </a:tc>
              </a:tr>
              <a:tr h="349303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QL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2.35E+05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1.54E+05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4.25E+04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3.36E+04</a:t>
                      </a:r>
                    </a:p>
                  </a:txBody>
                  <a:tcPr marL="0" marR="0" marT="0" marB="0" anchor="ctr"/>
                </a:tc>
              </a:tr>
              <a:tr h="349303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coupling parameter </a:t>
                      </a:r>
                      <a:r>
                        <a:rPr lang="el-G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β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8.50E+04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1.30E+05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4.70E+05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5.96E+05</a:t>
                      </a:r>
                    </a:p>
                  </a:txBody>
                  <a:tcPr marL="0" marR="0" marT="0" marB="0" anchor="ctr"/>
                </a:tc>
              </a:tr>
              <a:tr h="349303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filling time(s)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1.15E-04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7.55E-05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2.08E-05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1.64E-05</a:t>
                      </a:r>
                    </a:p>
                  </a:txBody>
                  <a:tcPr marL="0" marR="0" marT="0" marB="0" anchor="ctr"/>
                </a:tc>
              </a:tr>
              <a:tr h="349303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unloaded filling time(s)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9.79 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9.79 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9.79 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9.79 </a:t>
                      </a:r>
                    </a:p>
                  </a:txBody>
                  <a:tcPr marL="0" marR="0" marT="0" marB="0" anchor="ctr"/>
                </a:tc>
              </a:tr>
              <a:tr h="349303">
                <a:tc>
                  <a:txBody>
                    <a:bodyPr/>
                    <a:lstStyle/>
                    <a:p>
                      <a:pPr algn="ctr" fontAlgn="ctr"/>
                      <a:r>
                        <a:rPr lang="el-G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τ0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1.89E-08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1.26E-08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3.40E-09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1.24E-09</a:t>
                      </a:r>
                    </a:p>
                  </a:txBody>
                  <a:tcPr marL="0" marR="0" marT="0" marB="0" anchor="ctr"/>
                </a:tc>
              </a:tr>
              <a:tr h="349303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delta(rad)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mr-IN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-1.02E-03</a:t>
                      </a:r>
                    </a:p>
                  </a:txBody>
                  <a:tcPr marL="12700" marR="12700" marT="1270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mr-I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-1.01E-03</a:t>
                      </a:r>
                    </a:p>
                  </a:txBody>
                  <a:tcPr marL="12700" marR="12700" marT="1270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mr-IN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-1.28E-03</a:t>
                      </a:r>
                    </a:p>
                  </a:txBody>
                  <a:tcPr marL="12700" marR="12700" marT="1270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mr-I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-1.20E-03</a:t>
                      </a:r>
                    </a:p>
                  </a:txBody>
                  <a:tcPr marL="12700" marR="12700" marT="12700" marB="0" anchor="ctr"/>
                </a:tc>
              </a:tr>
              <a:tr h="349303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Vb0(V)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1.39E+04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1.39E+04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8.07E+03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5.43E+03</a:t>
                      </a:r>
                    </a:p>
                  </a:txBody>
                  <a:tcPr marL="0" marR="0" marT="0" marB="0" anchor="ctr"/>
                </a:tc>
              </a:tr>
              <a:tr h="349303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Vc</a:t>
                      </a:r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(MV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)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sk-SK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313 </a:t>
                      </a:r>
                    </a:p>
                  </a:txBody>
                  <a:tcPr marL="12700" marR="12700" marT="1270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250 </a:t>
                      </a:r>
                    </a:p>
                  </a:txBody>
                  <a:tcPr marL="12700" marR="12700" marT="1270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is-I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906 </a:t>
                      </a:r>
                    </a:p>
                  </a:txBody>
                  <a:tcPr marL="12700" marR="12700" marT="1270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hr-H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50 </a:t>
                      </a:r>
                    </a:p>
                  </a:txBody>
                  <a:tcPr marL="12700" marR="12700" marT="12700" marB="0" anchor="ctr"/>
                </a:tc>
              </a:tr>
              <a:tr h="349303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detuning frequency(Hz)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mr-IN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-8.80E+02</a:t>
                      </a:r>
                    </a:p>
                  </a:txBody>
                  <a:tcPr marL="12700" marR="12700" marT="1270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mr-I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-1.30E+03</a:t>
                      </a:r>
                    </a:p>
                  </a:txBody>
                  <a:tcPr marL="12700" marR="12700" marT="1270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mr-I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-6.14E+03</a:t>
                      </a:r>
                    </a:p>
                  </a:txBody>
                  <a:tcPr marL="12700" marR="12700" marT="1270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mr-I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-1.58E+04</a:t>
                      </a:r>
                    </a:p>
                  </a:txBody>
                  <a:tcPr marL="12700" marR="12700" marT="12700" marB="0" anchor="ctr"/>
                </a:tc>
              </a:tr>
              <a:tr h="349303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 optimum detuning 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angle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mr-IN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-5.67E-01</a:t>
                      </a:r>
                    </a:p>
                  </a:txBody>
                  <a:tcPr marL="12700" marR="12700" marT="1270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mr-I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-5.53E-01</a:t>
                      </a:r>
                    </a:p>
                  </a:txBody>
                  <a:tcPr marL="12700" marR="12700" marT="1270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mr-I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-6.77E-01</a:t>
                      </a:r>
                    </a:p>
                  </a:txBody>
                  <a:tcPr marL="12700" marR="12700" marT="1270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mr-I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-1.02E+00</a:t>
                      </a:r>
                    </a:p>
                  </a:txBody>
                  <a:tcPr marL="12700" marR="12700" marT="12700" marB="0" anchor="ctr"/>
                </a:tc>
              </a:tr>
              <a:tr h="349303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syn</a:t>
                      </a:r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 phase</a:t>
                      </a:r>
                      <a:r>
                        <a:rPr lang="en-US" altLang="zh-CN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 </a:t>
                      </a:r>
                      <a:r>
                        <a:rPr lang="en-US" altLang="zh-CN" sz="14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P.B.Wilson</a:t>
                      </a:r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(</a:t>
                      </a:r>
                      <a:r>
                        <a:rPr lang="en-US" sz="14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deg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)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32.5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31.7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38.4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56.3</a:t>
                      </a:r>
                    </a:p>
                  </a:txBody>
                  <a:tcPr marL="0" marR="0" marT="0" marB="0" anchor="ctr"/>
                </a:tc>
              </a:tr>
              <a:tr h="349303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syn phase(deg)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122.5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121.7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128.4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146.3</a:t>
                      </a:r>
                    </a:p>
                  </a:txBody>
                  <a:tcPr marL="0" marR="0" marT="0" marB="0" anchor="ctr"/>
                </a:tc>
              </a:tr>
              <a:tr h="349303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Pg</a:t>
                      </a:r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 </a:t>
                      </a:r>
                      <a:r>
                        <a:rPr lang="en-US" altLang="zh-CN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needed</a:t>
                      </a:r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(W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)/cavity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mr-I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03E+06</a:t>
                      </a:r>
                    </a:p>
                  </a:txBody>
                  <a:tcPr marL="12700" marR="12700" marT="1270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mr-IN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51E+06</a:t>
                      </a:r>
                    </a:p>
                  </a:txBody>
                  <a:tcPr marL="12700" marR="12700" marT="1270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is-IS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.05E+06</a:t>
                      </a:r>
                    </a:p>
                  </a:txBody>
                  <a:tcPr marL="12700" marR="12700" marT="1270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mr-I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49E+06</a:t>
                      </a:r>
                    </a:p>
                  </a:txBody>
                  <a:tcPr marL="12700" marR="12700" marT="12700" marB="0" anchor="ctr"/>
                </a:tc>
              </a:tr>
              <a:tr h="349303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tan(</a:t>
                      </a:r>
                      <a:r>
                        <a:rPr lang="el-GR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θ</a:t>
                      </a:r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g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)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85 </a:t>
                      </a:r>
                    </a:p>
                  </a:txBody>
                  <a:tcPr marL="12700" marR="12700" marT="1270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nb-NO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82 </a:t>
                      </a:r>
                    </a:p>
                  </a:txBody>
                  <a:tcPr marL="12700" marR="12700" marT="1270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is-I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06 </a:t>
                      </a:r>
                    </a:p>
                  </a:txBody>
                  <a:tcPr marL="12700" marR="12700" marT="1270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is-I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.08 </a:t>
                      </a:r>
                    </a:p>
                  </a:txBody>
                  <a:tcPr marL="12700" marR="12700" marT="12700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620977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324462" y="283868"/>
            <a:ext cx="232589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C00000"/>
                </a:solidFill>
              </a:rPr>
              <a:t>Filling</a:t>
            </a:r>
            <a:r>
              <a:rPr lang="zh-CN" altLang="en-US" sz="2400" b="1" dirty="0" smtClean="0">
                <a:solidFill>
                  <a:srgbClr val="C00000"/>
                </a:solidFill>
              </a:rPr>
              <a:t> </a:t>
            </a:r>
            <a:r>
              <a:rPr lang="en-US" altLang="zh-CN" sz="2400" b="1" dirty="0" smtClean="0">
                <a:solidFill>
                  <a:srgbClr val="C00000"/>
                </a:solidFill>
              </a:rPr>
              <a:t>power</a:t>
            </a:r>
            <a:endParaRPr lang="zh-CN" altLang="en-US" sz="2400" b="1" dirty="0" smtClean="0">
              <a:solidFill>
                <a:srgbClr val="C00000"/>
              </a:solidFill>
            </a:endParaRPr>
          </a:p>
          <a:p>
            <a:r>
              <a:rPr lang="en-US" altLang="zh-CN" sz="2400" b="1" dirty="0" smtClean="0">
                <a:solidFill>
                  <a:srgbClr val="C00000"/>
                </a:solidFill>
              </a:rPr>
              <a:t>Higgs-low</a:t>
            </a:r>
            <a:r>
              <a:rPr lang="zh-CN" altLang="en-US" sz="2400" b="1" dirty="0" smtClean="0">
                <a:solidFill>
                  <a:srgbClr val="C00000"/>
                </a:solidFill>
              </a:rPr>
              <a:t> </a:t>
            </a:r>
            <a:r>
              <a:rPr lang="en-US" altLang="zh-CN" sz="2400" b="1" dirty="0" smtClean="0">
                <a:solidFill>
                  <a:srgbClr val="C00000"/>
                </a:solidFill>
              </a:rPr>
              <a:t>power</a:t>
            </a:r>
            <a:endParaRPr lang="zh-CN" altLang="en-US" sz="2400" b="1" dirty="0">
              <a:solidFill>
                <a:srgbClr val="C00000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495946" y="1146875"/>
            <a:ext cx="38412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/>
              <a:t>Tak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cavity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detuning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into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consideration</a:t>
            </a:r>
            <a:endParaRPr kumimoji="1"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39453" y="1782305"/>
            <a:ext cx="3510039" cy="103031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5086998" y="802464"/>
                <a:ext cx="3318601" cy="6629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zh-CN" dirty="0" smtClean="0"/>
                  <a:t>On</a:t>
                </a:r>
                <a:r>
                  <a:rPr kumimoji="1" lang="zh-CN" altLang="en-US" dirty="0" smtClean="0"/>
                  <a:t> </a:t>
                </a:r>
                <a:r>
                  <a:rPr kumimoji="1" lang="en-US" altLang="zh-CN" dirty="0" smtClean="0"/>
                  <a:t>resonance</a:t>
                </a:r>
                <a:endParaRPr kumimoji="1" lang="zh-CN" altLang="en-US" dirty="0" smtClean="0"/>
              </a:p>
              <a:p>
                <a:r>
                  <a:rPr kumimoji="1" lang="en-US" altLang="zh-CN" dirty="0" smtClean="0"/>
                  <a:t>Lorentz</a:t>
                </a:r>
                <a:r>
                  <a:rPr kumimoji="1" lang="zh-CN" altLang="en-US" dirty="0" smtClean="0"/>
                  <a:t> </a:t>
                </a:r>
                <a:r>
                  <a:rPr kumimoji="1" lang="en-US" altLang="zh-CN" dirty="0" smtClean="0"/>
                  <a:t>Detuning:</a:t>
                </a:r>
                <a:r>
                  <a:rPr kumimoji="1" lang="zh-CN" altLang="en-US" dirty="0" smtClean="0"/>
                  <a:t> </a:t>
                </a:r>
                <a14:m>
                  <m:oMath xmlns:m="http://schemas.openxmlformats.org/officeDocument/2006/math">
                    <m:r>
                      <a:rPr kumimoji="1" lang="zh-CN" altLang="en-US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∆</m:t>
                    </m:r>
                    <m:r>
                      <a:rPr kumimoji="1" lang="en-US" altLang="zh-CN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𝑓</m:t>
                    </m:r>
                    <m:r>
                      <a:rPr kumimoji="1" lang="en-US" altLang="zh-CN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=</m:t>
                    </m:r>
                    <m:r>
                      <a:rPr kumimoji="1" lang="en-US" altLang="zh-CN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𝑘</m:t>
                    </m:r>
                    <m:r>
                      <a:rPr kumimoji="1" lang="en-US" altLang="zh-CN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∙</m:t>
                    </m:r>
                    <m:sSup>
                      <m:sSupPr>
                        <m:ctrlPr>
                          <a:rPr kumimoji="1" lang="en-US" altLang="zh-CN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kumimoji="1" lang="en-US" altLang="zh-CN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sSubPr>
                          <m:e>
                            <m:r>
                              <a:rPr kumimoji="1" lang="en-US" altLang="zh-CN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𝐸</m:t>
                            </m:r>
                          </m:e>
                          <m:sub>
                            <m:r>
                              <a:rPr kumimoji="1" lang="en-US" altLang="zh-CN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𝑎𝑐𝑐</m:t>
                            </m:r>
                          </m:sub>
                        </m:sSub>
                      </m:e>
                      <m:sup>
                        <m:r>
                          <a:rPr kumimoji="1" lang="en-US" altLang="zh-CN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2</m:t>
                        </m:r>
                      </m:sup>
                    </m:sSup>
                  </m:oMath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6998" y="802464"/>
                <a:ext cx="3318601" cy="662938"/>
              </a:xfrm>
              <a:prstGeom prst="rect">
                <a:avLst/>
              </a:prstGeom>
              <a:blipFill rotWithShape="0">
                <a:blip r:embed="rId3"/>
                <a:stretch>
                  <a:fillRect l="-1468" t="-5556" b="-148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5086998" y="1497249"/>
                <a:ext cx="172226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bPr>
                      <m:e>
                        <m:r>
                          <a:rPr kumimoji="1"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𝐸</m:t>
                        </m:r>
                      </m:e>
                      <m:sub>
                        <m:r>
                          <a:rPr kumimoji="1" lang="en-US" altLang="zh-C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𝑎𝑐𝑐</m:t>
                        </m:r>
                      </m:sub>
                    </m:sSub>
                  </m:oMath>
                </a14:m>
                <a:r>
                  <a:rPr kumimoji="1" lang="en-US" altLang="zh-CN" dirty="0" smtClean="0"/>
                  <a:t>=15.8MV/m</a:t>
                </a:r>
                <a:endParaRPr kumimoji="1" lang="zh-CN" altLang="en-US" dirty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6998" y="1497249"/>
                <a:ext cx="1722266" cy="369332"/>
              </a:xfrm>
              <a:prstGeom prst="rect">
                <a:avLst/>
              </a:prstGeom>
              <a:blipFill rotWithShape="0">
                <a:blip r:embed="rId4"/>
                <a:stretch>
                  <a:fillRect t="-10000" r="-2827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5086998" y="1898428"/>
                <a:ext cx="1955920" cy="9482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kumimoji="1" lang="en-US" altLang="zh-CN" i="1" dirty="0" smtClean="0">
                    <a:latin typeface="Cambria Math" charset="0"/>
                    <a:ea typeface="Cambria Math" charset="0"/>
                    <a:cs typeface="Cambria Math" charset="0"/>
                  </a:rPr>
                  <a:t>K=-1Hz/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kumimoji="1" lang="en-US" altLang="zh-CN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kumimoji="1" lang="en-US" altLang="zh-CN" i="1" dirty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MVm</m:t>
                        </m:r>
                        <m:r>
                          <m:rPr>
                            <m:nor/>
                          </m:rPr>
                          <a:rPr kumimoji="1" lang="en-US" altLang="zh-CN" i="1" dirty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kumimoji="1" lang="zh-CN" altLang="en-US" i="1" dirty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 </m:t>
                        </m:r>
                      </m:e>
                      <m:sup>
                        <m:r>
                          <a:rPr kumimoji="1" lang="en-US" altLang="zh-CN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2</m:t>
                        </m:r>
                      </m:sup>
                    </m:sSup>
                  </m:oMath>
                </a14:m>
                <a:endParaRPr kumimoji="1" lang="zh-CN" altLang="en-US" i="1" dirty="0" smtClean="0">
                  <a:latin typeface="Cambria Math" charset="0"/>
                  <a:ea typeface="Cambria Math" charset="0"/>
                  <a:cs typeface="Cambria Math" charset="0"/>
                </a:endParaRPr>
              </a:p>
              <a:p>
                <a14:m>
                  <m:oMath xmlns:m="http://schemas.openxmlformats.org/officeDocument/2006/math">
                    <m:r>
                      <a:rPr kumimoji="1" lang="zh-CN" altLang="en-US" i="1">
                        <a:latin typeface="Cambria Math" charset="0"/>
                        <a:ea typeface="Cambria Math" charset="0"/>
                        <a:cs typeface="Cambria Math" charset="0"/>
                      </a:rPr>
                      <m:t>∆</m:t>
                    </m:r>
                    <m:r>
                      <a:rPr kumimoji="1" lang="en-US" altLang="zh-CN" i="1">
                        <a:latin typeface="Cambria Math" charset="0"/>
                        <a:ea typeface="Cambria Math" charset="0"/>
                        <a:cs typeface="Cambria Math" charset="0"/>
                      </a:rPr>
                      <m:t>𝑓</m:t>
                    </m:r>
                  </m:oMath>
                </a14:m>
                <a:r>
                  <a:rPr lang="en-US" altLang="zh-CN" dirty="0" smtClean="0"/>
                  <a:t>=250Hz</a:t>
                </a:r>
                <a:endParaRPr lang="zh-CN" altLang="en-US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charset="0"/>
                            </a:rPr>
                            <m:t>1/2</m:t>
                          </m:r>
                        </m:sub>
                      </m:sSub>
                      <m:r>
                        <a:rPr lang="en-US" altLang="zh-CN" b="0" i="1" smtClean="0">
                          <a:latin typeface="Cambria Math" charset="0"/>
                        </a:rPr>
                        <m:t>=2.76</m:t>
                      </m:r>
                      <m:r>
                        <a:rPr lang="en-US" altLang="zh-CN" b="0" i="1" smtClean="0">
                          <a:latin typeface="Cambria Math" charset="0"/>
                        </a:rPr>
                        <m:t>𝑘𝐻𝑧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6998" y="1898428"/>
                <a:ext cx="1955920" cy="948208"/>
              </a:xfrm>
              <a:prstGeom prst="rect">
                <a:avLst/>
              </a:prstGeom>
              <a:blipFill rotWithShape="0">
                <a:blip r:embed="rId5"/>
                <a:stretch>
                  <a:fillRect l="-2492" t="-36538" b="-25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图片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8485" y="3717758"/>
            <a:ext cx="4078705" cy="258775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08568" y="3717758"/>
            <a:ext cx="4078706" cy="2587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24021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384" y="1238375"/>
            <a:ext cx="4269205" cy="2702634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671201" y="609419"/>
            <a:ext cx="16564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rgbClr val="C00000"/>
                </a:solidFill>
              </a:rPr>
              <a:t>Higgs-high</a:t>
            </a:r>
            <a:r>
              <a:rPr lang="zh-CN" altLang="en-US" b="1" dirty="0" smtClean="0">
                <a:solidFill>
                  <a:srgbClr val="C00000"/>
                </a:solidFill>
              </a:rPr>
              <a:t> </a:t>
            </a:r>
            <a:r>
              <a:rPr lang="en-US" altLang="zh-CN" b="1" dirty="0" err="1" smtClean="0">
                <a:solidFill>
                  <a:srgbClr val="C00000"/>
                </a:solidFill>
              </a:rPr>
              <a:t>lumi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579971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线箭头连接符 20"/>
          <p:cNvCxnSpPr/>
          <p:nvPr/>
        </p:nvCxnSpPr>
        <p:spPr bwMode="auto">
          <a:xfrm flipH="1">
            <a:off x="311896" y="845385"/>
            <a:ext cx="4008281" cy="44452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" name="直线箭头连接符 23"/>
          <p:cNvCxnSpPr/>
          <p:nvPr/>
        </p:nvCxnSpPr>
        <p:spPr bwMode="auto">
          <a:xfrm flipH="1">
            <a:off x="3219043" y="838840"/>
            <a:ext cx="1066788" cy="51684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" name="直线箭头连接符 5"/>
          <p:cNvCxnSpPr/>
          <p:nvPr/>
        </p:nvCxnSpPr>
        <p:spPr bwMode="auto">
          <a:xfrm flipH="1" flipV="1">
            <a:off x="324462" y="1328565"/>
            <a:ext cx="2938544" cy="3124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" name="直接箭头连接符 6"/>
          <p:cNvCxnSpPr/>
          <p:nvPr/>
        </p:nvCxnSpPr>
        <p:spPr bwMode="auto">
          <a:xfrm flipH="1">
            <a:off x="1912861" y="853313"/>
            <a:ext cx="2369402" cy="47960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" name="直接箭头连接符 7"/>
          <p:cNvCxnSpPr/>
          <p:nvPr/>
        </p:nvCxnSpPr>
        <p:spPr bwMode="auto">
          <a:xfrm flipV="1">
            <a:off x="1413205" y="868075"/>
            <a:ext cx="2896491" cy="229746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" name="直接箭头连接符 8"/>
          <p:cNvCxnSpPr/>
          <p:nvPr/>
        </p:nvCxnSpPr>
        <p:spPr bwMode="auto">
          <a:xfrm flipH="1" flipV="1">
            <a:off x="348186" y="1328567"/>
            <a:ext cx="1032346" cy="183696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" name="直接箭头连接符 9"/>
          <p:cNvCxnSpPr/>
          <p:nvPr/>
        </p:nvCxnSpPr>
        <p:spPr bwMode="auto">
          <a:xfrm flipV="1">
            <a:off x="1359935" y="1314697"/>
            <a:ext cx="571942" cy="185083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直接箭头连接符 10"/>
          <p:cNvCxnSpPr/>
          <p:nvPr/>
        </p:nvCxnSpPr>
        <p:spPr bwMode="auto">
          <a:xfrm flipV="1">
            <a:off x="1359935" y="1362343"/>
            <a:ext cx="1830860" cy="182588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3263006" y="1069205"/>
                <a:ext cx="279114" cy="18992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12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altLang="zh-CN" sz="1200" b="0" i="1">
                                  <a:solidFill>
                                    <a:schemeClr val="tx1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2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CN" sz="12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</m:e>
                        <m:sup>
                          <m:r>
                            <a:rPr lang="en-US" altLang="zh-CN" sz="1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</m:oMath>
                  </m:oMathPara>
                </a14:m>
                <a:endParaRPr lang="zh-CN" altLang="en-US" sz="1200" b="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3006" y="1069205"/>
                <a:ext cx="279114" cy="189924"/>
              </a:xfrm>
              <a:prstGeom prst="rect">
                <a:avLst/>
              </a:prstGeom>
              <a:blipFill rotWithShape="0">
                <a:blip r:embed="rId2"/>
                <a:stretch>
                  <a:fillRect l="-13043" t="-3125" r="-2174" b="-12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直线连接符 3"/>
          <p:cNvCxnSpPr/>
          <p:nvPr/>
        </p:nvCxnSpPr>
        <p:spPr bwMode="auto">
          <a:xfrm flipV="1">
            <a:off x="162382" y="3165536"/>
            <a:ext cx="4157795" cy="22689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lg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1915156" y="1042223"/>
                <a:ext cx="595979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2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1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sz="1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</m:oMath>
                  </m:oMathPara>
                </a14:m>
                <a:endParaRPr lang="zh-CN" altLang="en-US" sz="1200" b="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5156" y="1042223"/>
                <a:ext cx="595979" cy="27699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/>
              <p:cNvSpPr txBox="1"/>
              <p:nvPr/>
            </p:nvSpPr>
            <p:spPr>
              <a:xfrm>
                <a:off x="888053" y="1257431"/>
                <a:ext cx="631964" cy="4380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12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1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1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US" altLang="zh-CN" sz="12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1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sz="1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altLang="zh-CN" sz="1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sz="1200" b="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8053" y="1257431"/>
                <a:ext cx="631964" cy="438005"/>
              </a:xfrm>
              <a:prstGeom prst="rect">
                <a:avLst/>
              </a:prstGeom>
              <a:blipFill rotWithShape="0">
                <a:blip r:embed="rId4"/>
                <a:stretch>
                  <a:fillRect b="-13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2442025" y="838230"/>
                <a:ext cx="279114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12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altLang="zh-CN" sz="1200" b="0" i="1">
                                  <a:solidFill>
                                    <a:schemeClr val="tx1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2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CN" sz="12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</m:e>
                        <m:sup>
                          <m:r>
                            <a:rPr lang="en-US" altLang="zh-CN" sz="1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</m:oMath>
                  </m:oMathPara>
                </a14:m>
                <a:endParaRPr lang="zh-CN" altLang="en-US" sz="1200" b="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2025" y="838230"/>
                <a:ext cx="279114" cy="184666"/>
              </a:xfrm>
              <a:prstGeom prst="rect">
                <a:avLst/>
              </a:prstGeom>
              <a:blipFill rotWithShape="0">
                <a:blip r:embed="rId5"/>
                <a:stretch>
                  <a:fillRect l="-13333" b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2320301" y="1279618"/>
                <a:ext cx="631964" cy="4380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12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sz="1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1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US" altLang="zh-CN" sz="12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1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sz="1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altLang="zh-CN" sz="1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sz="1200" b="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0301" y="1279618"/>
                <a:ext cx="631964" cy="438005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2623064" y="2032543"/>
                <a:ext cx="595979" cy="2920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2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1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sz="1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sub>
                      </m:sSub>
                    </m:oMath>
                  </m:oMathPara>
                </a14:m>
                <a:endParaRPr lang="zh-CN" altLang="en-US" sz="1200" b="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3064" y="2032543"/>
                <a:ext cx="595979" cy="292068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/>
              <p:cNvSpPr txBox="1"/>
              <p:nvPr/>
            </p:nvSpPr>
            <p:spPr>
              <a:xfrm>
                <a:off x="1521210" y="2032543"/>
                <a:ext cx="595979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2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altLang="zh-CN" sz="1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sz="1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zh-CN" altLang="en-US" sz="1200" b="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1210" y="2032543"/>
                <a:ext cx="595979" cy="276999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左弧形箭头 19"/>
          <p:cNvSpPr/>
          <p:nvPr/>
        </p:nvSpPr>
        <p:spPr bwMode="auto">
          <a:xfrm rot="10800000">
            <a:off x="4406839" y="3026284"/>
            <a:ext cx="133717" cy="229223"/>
          </a:xfrm>
          <a:prstGeom prst="curvedRightArrow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</a:pPr>
            <a:endParaRPr kumimoji="0" lang="zh-CN" altLang="en-US" sz="3600" b="1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/>
              <p:cNvSpPr txBox="1"/>
              <p:nvPr/>
            </p:nvSpPr>
            <p:spPr>
              <a:xfrm>
                <a:off x="4253922" y="3245491"/>
                <a:ext cx="780085" cy="39953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18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sSub>
                            <m:sSubPr>
                              <m:ctrlPr>
                                <a:rPr lang="en-US" altLang="zh-CN" sz="1800" b="0" i="1" smtClean="0">
                                  <a:solidFill>
                                    <a:schemeClr val="tx1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CN" sz="1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sub>
                          </m:sSub>
                          <m:r>
                            <a:rPr lang="en-US" altLang="zh-CN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zh-CN" altLang="en-US" sz="1800" b="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1" name="文本框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3922" y="3245491"/>
                <a:ext cx="780085" cy="399533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/>
              <p:cNvSpPr txBox="1"/>
              <p:nvPr/>
            </p:nvSpPr>
            <p:spPr>
              <a:xfrm>
                <a:off x="529191" y="2214357"/>
                <a:ext cx="252890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12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altLang="zh-CN" sz="1200" b="0" i="1">
                                  <a:solidFill>
                                    <a:schemeClr val="tx1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2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CN" sz="12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e>
                        <m:sup>
                          <m:r>
                            <a:rPr lang="en-US" altLang="zh-CN" sz="1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</m:oMath>
                  </m:oMathPara>
                </a14:m>
                <a:endParaRPr lang="zh-CN" altLang="en-US" sz="1200" b="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191" y="2214357"/>
                <a:ext cx="252890" cy="184666"/>
              </a:xfrm>
              <a:prstGeom prst="rect">
                <a:avLst/>
              </a:prstGeom>
              <a:blipFill rotWithShape="0">
                <a:blip r:embed="rId10"/>
                <a:stretch>
                  <a:fillRect l="-14634" b="-64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/>
              <p:cNvSpPr txBox="1"/>
              <p:nvPr/>
            </p:nvSpPr>
            <p:spPr>
              <a:xfrm>
                <a:off x="2241279" y="1941661"/>
                <a:ext cx="252890" cy="18992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12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altLang="zh-CN" sz="1200" b="0" i="1">
                                  <a:solidFill>
                                    <a:schemeClr val="tx1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2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CN" sz="12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e>
                        <m:sup>
                          <m:r>
                            <a:rPr lang="en-US" altLang="zh-CN" sz="1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</m:oMath>
                  </m:oMathPara>
                </a14:m>
                <a:endParaRPr lang="zh-CN" altLang="en-US" sz="1200" b="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3" name="文本框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1279" y="1941661"/>
                <a:ext cx="252890" cy="189924"/>
              </a:xfrm>
              <a:prstGeom prst="rect">
                <a:avLst/>
              </a:prstGeom>
              <a:blipFill rotWithShape="0">
                <a:blip r:embed="rId11"/>
                <a:stretch>
                  <a:fillRect l="-14634" t="-6452" r="-4878" b="-96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/>
              <p:cNvSpPr/>
              <p:nvPr/>
            </p:nvSpPr>
            <p:spPr>
              <a:xfrm>
                <a:off x="311896" y="3389692"/>
                <a:ext cx="1896801" cy="6109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zh-CN" altLang="en-US" sz="180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zh-CN" altLang="en-US" sz="1800" i="1">
                                  <a:solidFill>
                                    <a:schemeClr val="tx1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zh-CN" altLang="en-US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</m:e>
                      </m:acc>
                      <m:r>
                        <a:rPr lang="zh-CN" altLang="en-US" sz="18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1800" i="1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zh-CN" altLang="en-US" sz="1800" i="1">
                                  <a:solidFill>
                                    <a:schemeClr val="tx1"/>
                                  </a:solidFill>
                                  <a:latin typeface="Cambria Math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zh-CN" altLang="en-US" sz="1800" i="1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zh-CN" altLang="en-US" sz="1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sub>
                              </m:sSub>
                            </m:e>
                          </m:acc>
                        </m:e>
                        <m:sup>
                          <m:r>
                            <a:rPr lang="zh-CN" altLang="en-US" sz="18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r>
                        <a:rPr lang="zh-CN" altLang="en-US" sz="18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sz="1800" i="1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zh-CN" altLang="en-US" sz="18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18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zh-CN" altLang="en-US" sz="1800" i="1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zh-CN" altLang="en-US" sz="1800" i="1">
                                  <a:solidFill>
                                    <a:schemeClr val="tx1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zh-CN" altLang="en-US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  <m:r>
                                <a:rPr lang="zh-CN" altLang="en-US" sz="18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zh-CN" altLang="en-US" sz="1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4" name="矩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896" y="3389692"/>
                <a:ext cx="1896801" cy="610936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任意多边形 24"/>
          <p:cNvSpPr/>
          <p:nvPr/>
        </p:nvSpPr>
        <p:spPr bwMode="auto">
          <a:xfrm>
            <a:off x="412122" y="867055"/>
            <a:ext cx="4002742" cy="542825"/>
          </a:xfrm>
          <a:custGeom>
            <a:avLst/>
            <a:gdLst>
              <a:gd name="connsiteX0" fmla="*/ 0 w 4002742"/>
              <a:gd name="connsiteY0" fmla="*/ 476519 h 542825"/>
              <a:gd name="connsiteX1" fmla="*/ 2781837 w 4002742"/>
              <a:gd name="connsiteY1" fmla="*/ 515155 h 542825"/>
              <a:gd name="connsiteX2" fmla="*/ 3928057 w 4002742"/>
              <a:gd name="connsiteY2" fmla="*/ 115910 h 542825"/>
              <a:gd name="connsiteX3" fmla="*/ 3889420 w 4002742"/>
              <a:gd name="connsiteY3" fmla="*/ 0 h 5428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002742" h="542825">
                <a:moveTo>
                  <a:pt x="0" y="476519"/>
                </a:moveTo>
                <a:cubicBezTo>
                  <a:pt x="1063580" y="525887"/>
                  <a:pt x="2127161" y="575256"/>
                  <a:pt x="2781837" y="515155"/>
                </a:cubicBezTo>
                <a:cubicBezTo>
                  <a:pt x="3436513" y="455054"/>
                  <a:pt x="3743460" y="201769"/>
                  <a:pt x="3928057" y="115910"/>
                </a:cubicBezTo>
                <a:cubicBezTo>
                  <a:pt x="4112654" y="30051"/>
                  <a:pt x="3898006" y="30051"/>
                  <a:pt x="3889420" y="0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lg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</a:pPr>
            <a:endParaRPr kumimoji="0" lang="zh-CN" altLang="en-US" sz="3600" b="1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矩形 25"/>
              <p:cNvSpPr/>
              <p:nvPr/>
            </p:nvSpPr>
            <p:spPr>
              <a:xfrm>
                <a:off x="311668" y="4021290"/>
                <a:ext cx="1446293" cy="4355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zh-CN" altLang="en-US" sz="180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zh-CN" altLang="en-US" sz="1800" i="1">
                                  <a:solidFill>
                                    <a:schemeClr val="tx1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CN" sz="1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𝒄</m:t>
                              </m:r>
                            </m:sub>
                          </m:sSub>
                        </m:e>
                      </m:acc>
                      <m:r>
                        <a:rPr lang="zh-CN" altLang="en-US" sz="18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zh-CN" altLang="en-US" sz="1800" i="1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zh-CN" altLang="en-US" sz="1800" i="1">
                                  <a:solidFill>
                                    <a:schemeClr val="tx1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CN" sz="1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𝒈</m:t>
                              </m:r>
                            </m:sub>
                          </m:sSub>
                        </m:e>
                      </m:acc>
                      <m:r>
                        <a:rPr lang="zh-CN" altLang="en-US" sz="18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zh-CN" altLang="en-US" sz="1800" i="1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zh-CN" altLang="en-US" sz="1800" i="1">
                                  <a:solidFill>
                                    <a:schemeClr val="tx1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zh-CN" altLang="en-US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zh-CN" altLang="en-US" sz="1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6" name="矩形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668" y="4021290"/>
                <a:ext cx="1446293" cy="435568"/>
              </a:xfrm>
              <a:prstGeom prst="rect">
                <a:avLst/>
              </a:prstGeom>
              <a:blipFill rotWithShape="0">
                <a:blip r:embed="rId13"/>
                <a:stretch>
                  <a:fillRect b="-42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弧形 26"/>
          <p:cNvSpPr/>
          <p:nvPr/>
        </p:nvSpPr>
        <p:spPr bwMode="auto">
          <a:xfrm>
            <a:off x="1394238" y="2706734"/>
            <a:ext cx="755349" cy="766106"/>
          </a:xfrm>
          <a:prstGeom prst="arc">
            <a:avLst>
              <a:gd name="adj1" fmla="val 17804863"/>
              <a:gd name="adj2" fmla="val 917030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</a:pPr>
            <a:endParaRPr kumimoji="0" lang="zh-CN" altLang="en-US" sz="3600" b="1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/>
              <p:cNvSpPr txBox="1"/>
              <p:nvPr/>
            </p:nvSpPr>
            <p:spPr>
              <a:xfrm>
                <a:off x="1560552" y="2838449"/>
                <a:ext cx="39959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8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𝜙</m:t>
                      </m:r>
                    </m:oMath>
                  </m:oMathPara>
                </a14:m>
                <a:endParaRPr lang="zh-CN" altLang="en-US" sz="1800" b="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28" name="文本框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0552" y="2838449"/>
                <a:ext cx="399597" cy="369332"/>
              </a:xfrm>
              <a:prstGeom prst="rect">
                <a:avLst/>
              </a:prstGeom>
              <a:blipFill rotWithShape="0">
                <a:blip r:embed="rId14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弧形 28"/>
          <p:cNvSpPr/>
          <p:nvPr/>
        </p:nvSpPr>
        <p:spPr bwMode="auto">
          <a:xfrm>
            <a:off x="1155996" y="2964069"/>
            <a:ext cx="523260" cy="469660"/>
          </a:xfrm>
          <a:prstGeom prst="arc">
            <a:avLst>
              <a:gd name="adj1" fmla="val 16379943"/>
              <a:gd name="adj2" fmla="val 21434203"/>
            </a:avLst>
          </a:prstGeom>
          <a:noFill/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</a:pPr>
            <a:endParaRPr kumimoji="0" lang="zh-CN" altLang="en-US" sz="3600" b="1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本框 29"/>
              <p:cNvSpPr txBox="1"/>
              <p:nvPr/>
            </p:nvSpPr>
            <p:spPr>
              <a:xfrm>
                <a:off x="2182260" y="2803015"/>
                <a:ext cx="287194" cy="29956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8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zh-CN" altLang="en-US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altLang="zh-CN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sub>
                      </m:sSub>
                    </m:oMath>
                  </m:oMathPara>
                </a14:m>
                <a:endParaRPr lang="zh-CN" altLang="en-US" sz="1800" b="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0" name="文本框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2260" y="2803015"/>
                <a:ext cx="287194" cy="299569"/>
              </a:xfrm>
              <a:prstGeom prst="rect">
                <a:avLst/>
              </a:prstGeom>
              <a:blipFill rotWithShape="0">
                <a:blip r:embed="rId15"/>
                <a:stretch>
                  <a:fillRect l="-19149" r="-6383" b="-224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文本框 30"/>
          <p:cNvSpPr txBox="1"/>
          <p:nvPr/>
        </p:nvSpPr>
        <p:spPr>
          <a:xfrm>
            <a:off x="324462" y="283868"/>
            <a:ext cx="33660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C00000"/>
                </a:solidFill>
              </a:rPr>
              <a:t>Time variation of voltage</a:t>
            </a:r>
            <a:endParaRPr lang="zh-CN" altLang="en-US" sz="2400" b="1" dirty="0">
              <a:solidFill>
                <a:srgbClr val="C00000"/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381535" y="4484138"/>
            <a:ext cx="6697346" cy="771422"/>
          </a:xfrm>
          <a:prstGeom prst="rect">
            <a:avLst/>
          </a:prstGeom>
        </p:spPr>
      </p:pic>
      <p:sp>
        <p:nvSpPr>
          <p:cNvPr id="33" name="文本框 32"/>
          <p:cNvSpPr txBox="1"/>
          <p:nvPr/>
        </p:nvSpPr>
        <p:spPr>
          <a:xfrm>
            <a:off x="4618802" y="1093114"/>
            <a:ext cx="43702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 smtClean="0"/>
              <a:t>When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next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bunch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comes,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h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cavity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voltag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varies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from</a:t>
            </a:r>
            <a:r>
              <a:rPr kumimoji="1" lang="zh-CN" altLang="en-US" dirty="0" smtClean="0"/>
              <a:t>      </a:t>
            </a:r>
            <a:r>
              <a:rPr kumimoji="1" lang="en-US" altLang="zh-CN" dirty="0" smtClean="0"/>
              <a:t>to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文本框 34"/>
              <p:cNvSpPr txBox="1"/>
              <p:nvPr/>
            </p:nvSpPr>
            <p:spPr>
              <a:xfrm>
                <a:off x="5780868" y="1511416"/>
                <a:ext cx="252890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12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altLang="zh-CN" sz="1200" b="0" i="1">
                                  <a:solidFill>
                                    <a:schemeClr val="tx1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2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CN" sz="12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e>
                        <m:sup>
                          <m:r>
                            <a:rPr lang="en-US" altLang="zh-CN" sz="1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</m:oMath>
                  </m:oMathPara>
                </a14:m>
                <a:endParaRPr lang="zh-CN" altLang="en-US" sz="1200" b="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5" name="文本框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80868" y="1511416"/>
                <a:ext cx="252890" cy="184666"/>
              </a:xfrm>
              <a:prstGeom prst="rect">
                <a:avLst/>
              </a:prstGeom>
              <a:blipFill rotWithShape="0">
                <a:blip r:embed="rId17"/>
                <a:stretch>
                  <a:fillRect l="-14286" b="-1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文本框 36"/>
              <p:cNvSpPr txBox="1"/>
              <p:nvPr/>
            </p:nvSpPr>
            <p:spPr>
              <a:xfrm>
                <a:off x="6342561" y="1485990"/>
                <a:ext cx="252890" cy="18992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12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altLang="zh-CN" sz="1200" b="0" i="1">
                                  <a:solidFill>
                                    <a:schemeClr val="tx1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2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CN" sz="12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e>
                        <m:sup>
                          <m:r>
                            <a:rPr lang="en-US" altLang="zh-CN" sz="1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</m:oMath>
                  </m:oMathPara>
                </a14:m>
                <a:endParaRPr lang="zh-CN" altLang="en-US" sz="1200" b="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7" name="文本框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2561" y="1485990"/>
                <a:ext cx="252890" cy="189924"/>
              </a:xfrm>
              <a:prstGeom prst="rect">
                <a:avLst/>
              </a:prstGeom>
              <a:blipFill rotWithShape="0">
                <a:blip r:embed="rId18"/>
                <a:stretch>
                  <a:fillRect l="-14286" r="-2381" b="-96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8" name="图片 37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453515" y="5806035"/>
            <a:ext cx="2013222" cy="652433"/>
          </a:xfrm>
          <a:prstGeom prst="rect">
            <a:avLst/>
          </a:prstGeom>
        </p:spPr>
      </p:pic>
      <p:sp>
        <p:nvSpPr>
          <p:cNvPr id="39" name="文本框 38"/>
          <p:cNvSpPr txBox="1"/>
          <p:nvPr/>
        </p:nvSpPr>
        <p:spPr>
          <a:xfrm>
            <a:off x="241488" y="5348465"/>
            <a:ext cx="30329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/>
              <a:t>Optimum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detuning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frequency:</a:t>
            </a:r>
            <a:endParaRPr kumimoji="1" lang="zh-CN" altLang="en-US" dirty="0"/>
          </a:p>
        </p:txBody>
      </p:sp>
      <p:sp>
        <p:nvSpPr>
          <p:cNvPr id="41" name="圆角矩形 40"/>
          <p:cNvSpPr/>
          <p:nvPr/>
        </p:nvSpPr>
        <p:spPr>
          <a:xfrm>
            <a:off x="5034007" y="2012608"/>
            <a:ext cx="3657600" cy="1258107"/>
          </a:xfrm>
          <a:prstGeom prst="roundRect">
            <a:avLst/>
          </a:prstGeom>
          <a:solidFill>
            <a:schemeClr val="bg1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dirty="0" smtClean="0">
                <a:solidFill>
                  <a:schemeClr val="tx1"/>
                </a:solidFill>
              </a:rPr>
              <a:t>P.B.</a:t>
            </a:r>
            <a:r>
              <a:rPr kumimoji="1" lang="zh-CN" altLang="en-US" dirty="0" smtClean="0">
                <a:solidFill>
                  <a:schemeClr val="tx1"/>
                </a:solidFill>
              </a:rPr>
              <a:t> </a:t>
            </a:r>
            <a:r>
              <a:rPr kumimoji="1" lang="en-US" altLang="zh-CN" dirty="0" smtClean="0">
                <a:solidFill>
                  <a:schemeClr val="tx1"/>
                </a:solidFill>
              </a:rPr>
              <a:t>Wilson.</a:t>
            </a:r>
            <a:r>
              <a:rPr kumimoji="1" lang="zh-CN" altLang="en-US" dirty="0" smtClean="0">
                <a:solidFill>
                  <a:schemeClr val="tx1"/>
                </a:solidFill>
              </a:rPr>
              <a:t> </a:t>
            </a:r>
            <a:r>
              <a:rPr kumimoji="1" lang="en-US" altLang="zh-CN" dirty="0" smtClean="0">
                <a:solidFill>
                  <a:schemeClr val="tx1"/>
                </a:solidFill>
              </a:rPr>
              <a:t>Transient</a:t>
            </a:r>
            <a:r>
              <a:rPr kumimoji="1" lang="zh-CN" altLang="en-US" dirty="0" smtClean="0">
                <a:solidFill>
                  <a:schemeClr val="tx1"/>
                </a:solidFill>
              </a:rPr>
              <a:t> </a:t>
            </a:r>
            <a:r>
              <a:rPr kumimoji="1" lang="en-US" altLang="zh-CN" dirty="0" smtClean="0">
                <a:solidFill>
                  <a:schemeClr val="tx1"/>
                </a:solidFill>
              </a:rPr>
              <a:t>beam</a:t>
            </a:r>
            <a:r>
              <a:rPr kumimoji="1" lang="zh-CN" altLang="en-US" dirty="0" smtClean="0">
                <a:solidFill>
                  <a:schemeClr val="tx1"/>
                </a:solidFill>
              </a:rPr>
              <a:t> </a:t>
            </a:r>
            <a:r>
              <a:rPr kumimoji="1" lang="en-US" altLang="zh-CN" dirty="0" smtClean="0">
                <a:solidFill>
                  <a:schemeClr val="tx1"/>
                </a:solidFill>
              </a:rPr>
              <a:t>loading</a:t>
            </a:r>
            <a:r>
              <a:rPr kumimoji="1" lang="zh-CN" altLang="en-US" dirty="0" smtClean="0">
                <a:solidFill>
                  <a:schemeClr val="tx1"/>
                </a:solidFill>
              </a:rPr>
              <a:t> </a:t>
            </a:r>
            <a:r>
              <a:rPr kumimoji="1" lang="en-US" altLang="zh-CN" dirty="0" smtClean="0">
                <a:solidFill>
                  <a:schemeClr val="tx1"/>
                </a:solidFill>
              </a:rPr>
              <a:t>in</a:t>
            </a:r>
            <a:r>
              <a:rPr kumimoji="1" lang="zh-CN" altLang="en-US" dirty="0" smtClean="0">
                <a:solidFill>
                  <a:schemeClr val="tx1"/>
                </a:solidFill>
              </a:rPr>
              <a:t> </a:t>
            </a:r>
            <a:r>
              <a:rPr kumimoji="1" lang="en-US" altLang="zh-CN" dirty="0" smtClean="0">
                <a:solidFill>
                  <a:schemeClr val="tx1"/>
                </a:solidFill>
              </a:rPr>
              <a:t>electron-position</a:t>
            </a:r>
            <a:r>
              <a:rPr kumimoji="1" lang="zh-CN" altLang="en-US" dirty="0" smtClean="0">
                <a:solidFill>
                  <a:schemeClr val="tx1"/>
                </a:solidFill>
              </a:rPr>
              <a:t> </a:t>
            </a:r>
            <a:r>
              <a:rPr kumimoji="1" lang="en-US" altLang="zh-CN" dirty="0" smtClean="0">
                <a:solidFill>
                  <a:schemeClr val="tx1"/>
                </a:solidFill>
              </a:rPr>
              <a:t>storage</a:t>
            </a:r>
            <a:r>
              <a:rPr kumimoji="1" lang="zh-CN" altLang="en-US" dirty="0" smtClean="0">
                <a:solidFill>
                  <a:schemeClr val="tx1"/>
                </a:solidFill>
              </a:rPr>
              <a:t> </a:t>
            </a:r>
            <a:r>
              <a:rPr kumimoji="1" lang="en-US" altLang="zh-CN" dirty="0" smtClean="0">
                <a:solidFill>
                  <a:schemeClr val="tx1"/>
                </a:solidFill>
              </a:rPr>
              <a:t>rings.</a:t>
            </a:r>
            <a:r>
              <a:rPr kumimoji="1" lang="zh-CN" altLang="en-US" dirty="0" smtClean="0">
                <a:solidFill>
                  <a:schemeClr val="tx1"/>
                </a:solidFill>
              </a:rPr>
              <a:t> </a:t>
            </a:r>
            <a:r>
              <a:rPr kumimoji="1" lang="en-US" altLang="zh-CN" dirty="0" smtClean="0">
                <a:solidFill>
                  <a:schemeClr val="tx1"/>
                </a:solidFill>
              </a:rPr>
              <a:t>CERN-ISR-TH/78-23</a:t>
            </a:r>
            <a:endParaRPr kumimoji="1" lang="zh-CN" altLang="en-US" dirty="0">
              <a:solidFill>
                <a:schemeClr val="tx1"/>
              </a:solidFill>
            </a:endParaRPr>
          </a:p>
        </p:txBody>
      </p:sp>
      <p:pic>
        <p:nvPicPr>
          <p:cNvPr id="42" name="图片 41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3433396" y="6017951"/>
            <a:ext cx="1355580" cy="3536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2903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505" y="1124500"/>
            <a:ext cx="4136757" cy="2878959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429505" y="625121"/>
            <a:ext cx="32330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Time Variation of Cavity </a:t>
            </a:r>
            <a:r>
              <a:rPr lang="zh-CN" altLang="en-US" dirty="0" smtClean="0"/>
              <a:t>Voltage</a:t>
            </a:r>
            <a:r>
              <a:rPr lang="en-US" altLang="zh-CN" dirty="0" smtClean="0"/>
              <a:t>:</a:t>
            </a:r>
            <a:endParaRPr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66262" y="1124500"/>
            <a:ext cx="4256563" cy="2962338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4439973" y="625121"/>
            <a:ext cx="30852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Time Variation of Cavity </a:t>
            </a:r>
            <a:r>
              <a:rPr lang="zh-CN" altLang="en-US" dirty="0" smtClean="0"/>
              <a:t>Phase</a:t>
            </a:r>
            <a:r>
              <a:rPr lang="en-US" altLang="zh-CN" dirty="0" smtClean="0"/>
              <a:t>:</a:t>
            </a:r>
            <a:endParaRPr lang="zh-CN" altLang="en-US" dirty="0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3960" y="4385590"/>
            <a:ext cx="4927939" cy="415382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3960" y="4941803"/>
            <a:ext cx="4150336" cy="575594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3960" y="5556627"/>
            <a:ext cx="810902" cy="3017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3179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34379151"/>
              </p:ext>
            </p:extLst>
          </p:nvPr>
        </p:nvGraphicFramePr>
        <p:xfrm>
          <a:off x="675145" y="1190195"/>
          <a:ext cx="7841692" cy="244512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47984"/>
                <a:gridCol w="1448427"/>
                <a:gridCol w="1448427"/>
                <a:gridCol w="1448427"/>
                <a:gridCol w="1448427"/>
              </a:tblGrid>
              <a:tr h="349303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APDR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H-low power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H-high </a:t>
                      </a:r>
                      <a:r>
                        <a:rPr lang="en-US" sz="14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lumi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W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Z</a:t>
                      </a:r>
                    </a:p>
                  </a:txBody>
                  <a:tcPr marL="0" marR="0" marT="0" marB="0" anchor="ctr"/>
                </a:tc>
              </a:tr>
              <a:tr h="349303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S</a:t>
                      </a:r>
                      <a:r>
                        <a:rPr lang="en-US" sz="14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yn</a:t>
                      </a:r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 phase</a:t>
                      </a:r>
                      <a:r>
                        <a:rPr lang="en-US" altLang="zh-CN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 </a:t>
                      </a:r>
                      <a:r>
                        <a:rPr lang="en-US" altLang="zh-CN" sz="14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P.B.Wilson</a:t>
                      </a:r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(</a:t>
                      </a:r>
                      <a:r>
                        <a:rPr lang="en-US" sz="14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deg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)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32.5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31.7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38.4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56.3</a:t>
                      </a:r>
                    </a:p>
                  </a:txBody>
                  <a:tcPr marL="0" marR="0" marT="0" marB="0" anchor="ctr"/>
                </a:tc>
              </a:tr>
              <a:tr h="349303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Vc</a:t>
                      </a:r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(V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)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k-SK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31</a:t>
                      </a:r>
                      <a:r>
                        <a:rPr lang="mr-IN" altLang="zh-CN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E+06</a:t>
                      </a:r>
                    </a:p>
                  </a:txBody>
                  <a:tcPr marL="12700" marR="12700" marT="1270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b-NO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25</a:t>
                      </a:r>
                      <a:r>
                        <a:rPr lang="mr-IN" altLang="zh-CN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E+06</a:t>
                      </a:r>
                    </a:p>
                  </a:txBody>
                  <a:tcPr marL="12700" marR="12700" marT="1270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s-I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9</a:t>
                      </a:r>
                      <a:r>
                        <a:rPr lang="en-US" altLang="zh-CN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</a:t>
                      </a:r>
                      <a:r>
                        <a:rPr lang="mr-IN" altLang="zh-CN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E+06</a:t>
                      </a:r>
                    </a:p>
                  </a:txBody>
                  <a:tcPr marL="12700" marR="12700" marT="1270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r-HR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5</a:t>
                      </a:r>
                      <a:r>
                        <a:rPr lang="mr-IN" altLang="zh-CN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E+06</a:t>
                      </a:r>
                      <a:r>
                        <a:rPr lang="hr-HR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 </a:t>
                      </a:r>
                      <a:endParaRPr lang="hr-HR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12700" marR="12700" marT="12700" marB="0" anchor="ctr"/>
                </a:tc>
              </a:tr>
              <a:tr h="349303">
                <a:tc>
                  <a:txBody>
                    <a:bodyPr/>
                    <a:lstStyle/>
                    <a:p>
                      <a:pPr algn="ctr" fontAlgn="ctr"/>
                      <a:r>
                        <a:rPr lang="mr-IN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Vb(V)</a:t>
                      </a:r>
                    </a:p>
                  </a:txBody>
                  <a:tcPr marL="12700" marR="12700" marT="1270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mr-I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00E+06</a:t>
                      </a:r>
                    </a:p>
                  </a:txBody>
                  <a:tcPr marL="12700" marR="12700" marT="1270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mr-IN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90E+06</a:t>
                      </a:r>
                    </a:p>
                  </a:txBody>
                  <a:tcPr marL="12700" marR="12700" marT="1270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mr-I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.91E+06</a:t>
                      </a:r>
                    </a:p>
                  </a:txBody>
                  <a:tcPr marL="12700" marR="12700" marT="1270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mr-I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43E+06</a:t>
                      </a:r>
                    </a:p>
                  </a:txBody>
                  <a:tcPr marL="12700" marR="12700" marT="12700" marB="0" anchor="ctr"/>
                </a:tc>
              </a:tr>
              <a:tr h="349303">
                <a:tc>
                  <a:txBody>
                    <a:bodyPr/>
                    <a:lstStyle/>
                    <a:p>
                      <a:pPr algn="ctr" fontAlgn="ctr"/>
                      <a:r>
                        <a:rPr lang="mr-IN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Vg(V)</a:t>
                      </a:r>
                    </a:p>
                  </a:txBody>
                  <a:tcPr marL="12700" marR="12700" marT="1270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mr-IN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21E+07</a:t>
                      </a:r>
                    </a:p>
                  </a:txBody>
                  <a:tcPr marL="12700" marR="12700" marT="1270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is-IS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20E+07</a:t>
                      </a:r>
                    </a:p>
                  </a:txBody>
                  <a:tcPr marL="12700" marR="12700" marT="1270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mr-IN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71E+06</a:t>
                      </a:r>
                    </a:p>
                  </a:txBody>
                  <a:tcPr marL="12700" marR="12700" marT="1270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mr-I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11E+06</a:t>
                      </a:r>
                    </a:p>
                  </a:txBody>
                  <a:tcPr marL="12700" marR="12700" marT="12700" marB="0" anchor="ctr"/>
                </a:tc>
              </a:tr>
              <a:tr h="349303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Pg(W)/cavity</a:t>
                      </a:r>
                    </a:p>
                  </a:txBody>
                  <a:tcPr marL="12700" marR="12700" marT="1270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mr-IN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03E+06</a:t>
                      </a:r>
                    </a:p>
                  </a:txBody>
                  <a:tcPr marL="12700" marR="12700" marT="1270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mr-IN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51E+06</a:t>
                      </a:r>
                    </a:p>
                  </a:txBody>
                  <a:tcPr marL="12700" marR="12700" marT="1270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is-IS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.05E+06</a:t>
                      </a:r>
                    </a:p>
                  </a:txBody>
                  <a:tcPr marL="12700" marR="12700" marT="1270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mr-I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49E+06</a:t>
                      </a:r>
                    </a:p>
                  </a:txBody>
                  <a:tcPr marL="12700" marR="12700" marT="12700" marB="0" anchor="ctr"/>
                </a:tc>
              </a:tr>
              <a:tr h="349303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Input</a:t>
                      </a:r>
                      <a:r>
                        <a:rPr lang="zh-CN" altLang="en-US" sz="14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 </a:t>
                      </a:r>
                      <a:r>
                        <a:rPr lang="en-US" altLang="zh-CN" sz="14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power/cavity(W)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sk-SK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</a:t>
                      </a:r>
                      <a:r>
                        <a:rPr lang="en-US" altLang="zh-CN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.</a:t>
                      </a:r>
                      <a:r>
                        <a:rPr lang="sk-SK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59</a:t>
                      </a:r>
                      <a:r>
                        <a:rPr lang="en-US" altLang="zh-CN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E+5</a:t>
                      </a:r>
                      <a:r>
                        <a:rPr lang="sk-SK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 </a:t>
                      </a:r>
                      <a:endParaRPr lang="sk-SK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12700" marR="12700" marT="1270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r-HR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</a:t>
                      </a:r>
                      <a:r>
                        <a:rPr lang="en-US" altLang="zh-CN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.</a:t>
                      </a:r>
                      <a:r>
                        <a:rPr lang="hr-HR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97</a:t>
                      </a:r>
                      <a:r>
                        <a:rPr lang="en-US" altLang="zh-CN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E+5</a:t>
                      </a:r>
                      <a:r>
                        <a:rPr lang="sk-SK" altLang="zh-CN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 </a:t>
                      </a:r>
                    </a:p>
                  </a:txBody>
                  <a:tcPr marL="12700" marR="12700" marT="1270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s-I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</a:t>
                      </a:r>
                      <a:r>
                        <a:rPr lang="en-US" altLang="zh-CN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.</a:t>
                      </a:r>
                      <a:r>
                        <a:rPr lang="is-I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07 </a:t>
                      </a:r>
                      <a:r>
                        <a:rPr lang="en-US" altLang="zh-CN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E+5</a:t>
                      </a:r>
                      <a:r>
                        <a:rPr lang="sk-SK" altLang="zh-CN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 </a:t>
                      </a:r>
                    </a:p>
                  </a:txBody>
                  <a:tcPr marL="12700" marR="12700" marT="1270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b-NO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</a:t>
                      </a:r>
                      <a:r>
                        <a:rPr lang="en-US" altLang="zh-CN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.</a:t>
                      </a:r>
                      <a:r>
                        <a:rPr lang="nb-NO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75</a:t>
                      </a:r>
                      <a:r>
                        <a:rPr lang="en-US" altLang="zh-CN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E+5</a:t>
                      </a:r>
                      <a:r>
                        <a:rPr lang="sk-SK" altLang="zh-CN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 </a:t>
                      </a:r>
                    </a:p>
                  </a:txBody>
                  <a:tcPr marL="12700" marR="12700" marT="12700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2072778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箭头连接符 1"/>
          <p:cNvCxnSpPr/>
          <p:nvPr/>
        </p:nvCxnSpPr>
        <p:spPr>
          <a:xfrm flipV="1">
            <a:off x="107504" y="3140969"/>
            <a:ext cx="8784976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" name="矩形 2"/>
          <p:cNvSpPr/>
          <p:nvPr/>
        </p:nvSpPr>
        <p:spPr>
          <a:xfrm>
            <a:off x="264259" y="2383322"/>
            <a:ext cx="246357" cy="75764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sz="1800" b="0">
              <a:solidFill>
                <a:prstClr val="white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2842116" y="2383321"/>
            <a:ext cx="274320" cy="757645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sz="1800" b="0">
              <a:solidFill>
                <a:prstClr val="white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5341356" y="2383321"/>
            <a:ext cx="274320" cy="75764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sz="1800" b="0">
              <a:solidFill>
                <a:prstClr val="white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7656581" y="2383320"/>
            <a:ext cx="274320" cy="757645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sz="1800" b="0">
              <a:solidFill>
                <a:prstClr val="white"/>
              </a:solidFill>
            </a:endParaRPr>
          </a:p>
        </p:txBody>
      </p:sp>
      <p:cxnSp>
        <p:nvCxnSpPr>
          <p:cNvPr id="7" name="直接连接符 6"/>
          <p:cNvCxnSpPr/>
          <p:nvPr/>
        </p:nvCxnSpPr>
        <p:spPr>
          <a:xfrm>
            <a:off x="264259" y="3140966"/>
            <a:ext cx="0" cy="43760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>
            <a:off x="508868" y="3140965"/>
            <a:ext cx="0" cy="43760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2842116" y="3140965"/>
            <a:ext cx="0" cy="43760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>
            <a:off x="3116436" y="3140965"/>
            <a:ext cx="0" cy="43760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/>
          <p:nvPr/>
        </p:nvCxnSpPr>
        <p:spPr>
          <a:xfrm>
            <a:off x="264259" y="3359770"/>
            <a:ext cx="274320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/>
          <p:nvPr/>
        </p:nvCxnSpPr>
        <p:spPr>
          <a:xfrm>
            <a:off x="2842116" y="3359769"/>
            <a:ext cx="274320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188620" y="3386462"/>
                <a:ext cx="461280" cy="3907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1800" b="0" i="1">
                              <a:solidFill>
                                <a:prstClr val="black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zh-CN" altLang="en-US" sz="1800" b="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zh-CN" altLang="en-US" sz="1800" b="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zh-CN" altLang="en-US" sz="1800" b="0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620" y="3386462"/>
                <a:ext cx="461280" cy="390748"/>
              </a:xfrm>
              <a:prstGeom prst="rect">
                <a:avLst/>
              </a:prstGeom>
              <a:blipFill rotWithShape="0">
                <a:blip r:embed="rId2"/>
                <a:stretch>
                  <a:fillRect b="-31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2778056" y="3383200"/>
                <a:ext cx="461280" cy="3907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1800" b="0" i="1">
                              <a:solidFill>
                                <a:prstClr val="black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zh-CN" altLang="en-US" sz="1800" b="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zh-CN" altLang="en-US" sz="1800" b="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zh-CN" altLang="en-US" sz="1800" b="0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8056" y="3383200"/>
                <a:ext cx="461280" cy="390748"/>
              </a:xfrm>
              <a:prstGeom prst="rect">
                <a:avLst/>
              </a:prstGeom>
              <a:blipFill rotWithShape="0">
                <a:blip r:embed="rId3"/>
                <a:stretch>
                  <a:fillRect b="-31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直接连接符 14"/>
          <p:cNvCxnSpPr/>
          <p:nvPr/>
        </p:nvCxnSpPr>
        <p:spPr>
          <a:xfrm>
            <a:off x="264259" y="3140966"/>
            <a:ext cx="0" cy="92746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>
            <a:off x="5341355" y="3140966"/>
            <a:ext cx="0" cy="92746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/>
          <p:nvPr/>
        </p:nvCxnSpPr>
        <p:spPr>
          <a:xfrm>
            <a:off x="264259" y="3773949"/>
            <a:ext cx="5077096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2760533" y="3784659"/>
                <a:ext cx="45794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1800" b="0" i="1">
                              <a:solidFill>
                                <a:prstClr val="black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zh-CN" altLang="en-US" sz="1800" b="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zh-CN" altLang="en-US" sz="1800" b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sz="1800" b="0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0533" y="3784659"/>
                <a:ext cx="457946" cy="36933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直接箭头连接符 18"/>
          <p:cNvCxnSpPr/>
          <p:nvPr/>
        </p:nvCxnSpPr>
        <p:spPr>
          <a:xfrm>
            <a:off x="508868" y="3462010"/>
            <a:ext cx="2333248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1434460" y="3118558"/>
                <a:ext cx="457048" cy="3919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1800" b="0" i="1" smtClean="0">
                              <a:solidFill>
                                <a:prstClr val="black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zh-CN" altLang="en-US" sz="1800" b="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zh-CN" sz="18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sub>
                      </m:sSub>
                    </m:oMath>
                  </m:oMathPara>
                </a14:m>
                <a:endParaRPr lang="zh-CN" altLang="en-US" sz="1800" b="0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4460" y="3118558"/>
                <a:ext cx="457048" cy="391902"/>
              </a:xfrm>
              <a:prstGeom prst="rect">
                <a:avLst/>
              </a:prstGeom>
              <a:blipFill>
                <a:blip r:embed="rId5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/>
              <p:cNvSpPr/>
              <p:nvPr/>
            </p:nvSpPr>
            <p:spPr>
              <a:xfrm>
                <a:off x="80601" y="4294631"/>
                <a:ext cx="2383153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altLang="zh-CN" sz="1800" b="0" dirty="0" smtClean="0">
                    <a:solidFill>
                      <a:prstClr val="black"/>
                    </a:solidFill>
                    <a:latin typeface="Calibri" panose="020F0502020204030204"/>
                  </a:rPr>
                  <a:t>pulse period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1800" b="0" i="1">
                            <a:solidFill>
                              <a:prstClr val="black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lang="zh-CN" altLang="en-US" sz="1800" b="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zh-CN" altLang="en-US" sz="1800" b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CN" sz="1800" b="0" dirty="0" smtClean="0">
                    <a:solidFill>
                      <a:prstClr val="black"/>
                    </a:solidFill>
                    <a:latin typeface="Calibri" panose="020F0502020204030204"/>
                  </a:rPr>
                  <a:t>= 46.67</a:t>
                </a:r>
              </a:p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altLang="zh-CN" sz="1800" b="0" dirty="0" smtClean="0">
                    <a:solidFill>
                      <a:prstClr val="black"/>
                    </a:solidFill>
                    <a:latin typeface="Calibri" panose="020F0502020204030204"/>
                  </a:rPr>
                  <a:t>Pulse length: </a:t>
                </a:r>
                <a:endParaRPr lang="zh-CN" altLang="en-US" sz="1800" b="0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601" y="4294631"/>
                <a:ext cx="2383153" cy="646331"/>
              </a:xfrm>
              <a:prstGeom prst="rect">
                <a:avLst/>
              </a:prstGeom>
              <a:blipFill rotWithShape="0">
                <a:blip r:embed="rId6"/>
                <a:stretch>
                  <a:fillRect l="-2046" t="-4673" r="-1535" b="-130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/>
              <p:cNvSpPr/>
              <p:nvPr/>
            </p:nvSpPr>
            <p:spPr>
              <a:xfrm>
                <a:off x="1414054" y="4569467"/>
                <a:ext cx="813492" cy="6710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b="0" i="1" smtClean="0">
                            <a:solidFill>
                              <a:prstClr val="black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lang="zh-CN" altLang="en-US" b="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b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p</m:t>
                        </m:r>
                      </m:sub>
                    </m:sSub>
                  </m:oMath>
                </a14:m>
                <a:r>
                  <a:rPr lang="en-US" altLang="zh-CN" b="0" dirty="0" smtClean="0">
                    <a:solidFill>
                      <a:prstClr val="black"/>
                    </a:solidFill>
                  </a:rPr>
                  <a:t>=3.3</a:t>
                </a: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altLang="zh-CN" b="0" dirty="0" smtClean="0">
                    <a:solidFill>
                      <a:prstClr val="black"/>
                    </a:solidFill>
                  </a:rPr>
                  <a:t>: </a:t>
                </a:r>
                <a:endParaRPr lang="zh-CN" altLang="en-US" b="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4054" y="4569467"/>
                <a:ext cx="813492" cy="671018"/>
              </a:xfrm>
              <a:prstGeom prst="rect">
                <a:avLst/>
              </a:prstGeom>
              <a:blipFill rotWithShape="0">
                <a:blip r:embed="rId7"/>
                <a:stretch>
                  <a:fillRect l="-6767" t="-4545" r="-6015" b="-136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" name="图片 2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385532" y="4364659"/>
            <a:ext cx="363549" cy="288219"/>
          </a:xfrm>
          <a:prstGeom prst="rect">
            <a:avLst/>
          </a:prstGeom>
        </p:spPr>
      </p:pic>
      <p:pic>
        <p:nvPicPr>
          <p:cNvPr id="24" name="图片 2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169123" y="4616757"/>
            <a:ext cx="363549" cy="288219"/>
          </a:xfrm>
          <a:prstGeom prst="rect">
            <a:avLst/>
          </a:prstGeom>
        </p:spPr>
      </p:pic>
      <p:sp>
        <p:nvSpPr>
          <p:cNvPr id="25" name="矩形 24"/>
          <p:cNvSpPr/>
          <p:nvPr/>
        </p:nvSpPr>
        <p:spPr>
          <a:xfrm>
            <a:off x="97150" y="4844904"/>
            <a:ext cx="14529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1800" b="0" dirty="0" smtClean="0">
                <a:solidFill>
                  <a:prstClr val="black"/>
                </a:solidFill>
                <a:latin typeface="Calibri" panose="020F0502020204030204"/>
              </a:rPr>
              <a:t>Train </a:t>
            </a:r>
            <a:r>
              <a:rPr lang="en-US" altLang="zh-CN" sz="1800" b="0" dirty="0">
                <a:solidFill>
                  <a:prstClr val="black"/>
                </a:solidFill>
                <a:latin typeface="Calibri" panose="020F0502020204030204"/>
              </a:rPr>
              <a:t>spacing </a:t>
            </a:r>
            <a:endParaRPr lang="zh-CN" altLang="en-US" sz="1800" b="0" dirty="0">
              <a:solidFill>
                <a:prstClr val="black"/>
              </a:solidFill>
              <a:latin typeface="Calibri" panose="020F0502020204030204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矩形 25"/>
              <p:cNvSpPr/>
              <p:nvPr/>
            </p:nvSpPr>
            <p:spPr>
              <a:xfrm>
                <a:off x="1516923" y="4913219"/>
                <a:ext cx="1034129" cy="3919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1800" b="0" i="1" smtClean="0">
                            <a:solidFill>
                              <a:prstClr val="black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lang="zh-CN" altLang="en-US" sz="1800" b="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CN" sz="1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</m:sub>
                    </m:sSub>
                  </m:oMath>
                </a14:m>
                <a:r>
                  <a:rPr lang="en-US" altLang="zh-CN" sz="1800" b="0" dirty="0" smtClean="0">
                    <a:solidFill>
                      <a:prstClr val="black"/>
                    </a:solidFill>
                    <a:latin typeface="Calibri" panose="020F0502020204030204"/>
                  </a:rPr>
                  <a:t>= 22.1 </a:t>
                </a:r>
                <a:endParaRPr lang="zh-CN" altLang="en-US" sz="1800" b="0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26" name="矩形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6923" y="4913219"/>
                <a:ext cx="1034129" cy="391902"/>
              </a:xfrm>
              <a:prstGeom prst="rect">
                <a:avLst/>
              </a:prstGeom>
              <a:blipFill>
                <a:blip r:embed="rId9"/>
                <a:stretch>
                  <a:fillRect t="-7813" r="-4142" b="-203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7" name="图片 2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439837" y="4985533"/>
            <a:ext cx="429217" cy="340280"/>
          </a:xfrm>
          <a:prstGeom prst="rect">
            <a:avLst/>
          </a:prstGeom>
        </p:spPr>
      </p:pic>
      <p:cxnSp>
        <p:nvCxnSpPr>
          <p:cNvPr id="28" name="直接连接符 27"/>
          <p:cNvCxnSpPr/>
          <p:nvPr/>
        </p:nvCxnSpPr>
        <p:spPr>
          <a:xfrm flipH="1">
            <a:off x="7068805" y="3140965"/>
            <a:ext cx="587776" cy="62132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9" name="直接连接符 28"/>
          <p:cNvCxnSpPr/>
          <p:nvPr/>
        </p:nvCxnSpPr>
        <p:spPr>
          <a:xfrm>
            <a:off x="7930899" y="3140965"/>
            <a:ext cx="632983" cy="632983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直接连接符 29"/>
          <p:cNvCxnSpPr/>
          <p:nvPr/>
        </p:nvCxnSpPr>
        <p:spPr>
          <a:xfrm>
            <a:off x="7068805" y="3773948"/>
            <a:ext cx="0" cy="579684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31" name="直接连接符 30"/>
          <p:cNvCxnSpPr/>
          <p:nvPr/>
        </p:nvCxnSpPr>
        <p:spPr>
          <a:xfrm>
            <a:off x="7220227" y="3769419"/>
            <a:ext cx="0" cy="579684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32" name="直接连接符 31"/>
          <p:cNvCxnSpPr/>
          <p:nvPr/>
        </p:nvCxnSpPr>
        <p:spPr>
          <a:xfrm>
            <a:off x="7361249" y="3773948"/>
            <a:ext cx="0" cy="579684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33" name="直接连接符 32"/>
          <p:cNvCxnSpPr/>
          <p:nvPr/>
        </p:nvCxnSpPr>
        <p:spPr>
          <a:xfrm>
            <a:off x="7513648" y="3762289"/>
            <a:ext cx="0" cy="579684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34" name="直接连接符 33"/>
          <p:cNvCxnSpPr/>
          <p:nvPr/>
        </p:nvCxnSpPr>
        <p:spPr>
          <a:xfrm>
            <a:off x="7671635" y="3784658"/>
            <a:ext cx="0" cy="579684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35" name="直接连接符 34"/>
          <p:cNvCxnSpPr/>
          <p:nvPr/>
        </p:nvCxnSpPr>
        <p:spPr>
          <a:xfrm>
            <a:off x="7816343" y="3784658"/>
            <a:ext cx="0" cy="579684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36" name="直接连接符 35"/>
          <p:cNvCxnSpPr/>
          <p:nvPr/>
        </p:nvCxnSpPr>
        <p:spPr>
          <a:xfrm>
            <a:off x="8563882" y="3784658"/>
            <a:ext cx="0" cy="579684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37" name="直接连接符 36"/>
          <p:cNvCxnSpPr/>
          <p:nvPr/>
        </p:nvCxnSpPr>
        <p:spPr>
          <a:xfrm>
            <a:off x="8403336" y="3762289"/>
            <a:ext cx="0" cy="579684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38" name="直接连接符 37"/>
          <p:cNvCxnSpPr/>
          <p:nvPr/>
        </p:nvCxnSpPr>
        <p:spPr>
          <a:xfrm>
            <a:off x="7068805" y="4353632"/>
            <a:ext cx="1495077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9" name="直接连接符 38"/>
          <p:cNvCxnSpPr/>
          <p:nvPr/>
        </p:nvCxnSpPr>
        <p:spPr>
          <a:xfrm>
            <a:off x="7361249" y="4349103"/>
            <a:ext cx="0" cy="29274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7513648" y="4341973"/>
            <a:ext cx="0" cy="29274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直接箭头连接符 40"/>
          <p:cNvCxnSpPr/>
          <p:nvPr/>
        </p:nvCxnSpPr>
        <p:spPr>
          <a:xfrm>
            <a:off x="7361249" y="4569466"/>
            <a:ext cx="152399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矩形 41"/>
              <p:cNvSpPr/>
              <p:nvPr/>
            </p:nvSpPr>
            <p:spPr>
              <a:xfrm>
                <a:off x="7204628" y="4663724"/>
                <a:ext cx="46564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1800" b="0" i="1">
                              <a:solidFill>
                                <a:prstClr val="black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zh-CN" altLang="en-US" sz="1800" b="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zh-CN" altLang="en-US" sz="1800" b="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</m:oMath>
                  </m:oMathPara>
                </a14:m>
                <a:endParaRPr lang="zh-CN" altLang="en-US" sz="1800" b="0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42" name="矩形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4628" y="4663724"/>
                <a:ext cx="465640" cy="369332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文本框 42"/>
          <p:cNvSpPr txBox="1"/>
          <p:nvPr/>
        </p:nvSpPr>
        <p:spPr>
          <a:xfrm>
            <a:off x="111411" y="5141147"/>
            <a:ext cx="17604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1800" b="0" dirty="0" smtClean="0">
                <a:solidFill>
                  <a:prstClr val="black"/>
                </a:solidFill>
                <a:latin typeface="Calibri" panose="020F0502020204030204"/>
              </a:rPr>
              <a:t>Bunch spacing</a:t>
            </a:r>
            <a:r>
              <a:rPr lang="zh-CN" altLang="en-US" sz="1800" b="0" dirty="0" smtClean="0">
                <a:solidFill>
                  <a:prstClr val="black"/>
                </a:solidFill>
                <a:latin typeface="Calibri" panose="020F0502020204030204"/>
              </a:rPr>
              <a:t>：</a:t>
            </a:r>
            <a:endParaRPr lang="zh-CN" altLang="en-US" sz="1800" b="0" dirty="0">
              <a:solidFill>
                <a:prstClr val="black"/>
              </a:solidFill>
              <a:latin typeface="Calibri" panose="020F0502020204030204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矩形 43"/>
              <p:cNvSpPr/>
              <p:nvPr/>
            </p:nvSpPr>
            <p:spPr>
              <a:xfrm>
                <a:off x="1607333" y="5204585"/>
                <a:ext cx="516564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1800" b="0" i="1">
                            <a:solidFill>
                              <a:prstClr val="black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lang="zh-CN" altLang="en-US" sz="1800" b="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zh-CN" altLang="en-US" sz="1800" b="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</m:oMath>
                </a14:m>
                <a:r>
                  <a:rPr lang="en-US" altLang="zh-CN" sz="1800" b="0" dirty="0" smtClean="0">
                    <a:solidFill>
                      <a:prstClr val="black"/>
                    </a:solidFill>
                    <a:latin typeface="Calibri" panose="020F0502020204030204"/>
                  </a:rPr>
                  <a:t>=12.1ns(Z), 33.3ns(W), 123.3ns(H-HL), 185ns(H-LP)</a:t>
                </a:r>
                <a:endParaRPr lang="zh-CN" altLang="en-US" sz="1800" b="0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44" name="矩形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7333" y="5204585"/>
                <a:ext cx="5165645" cy="369332"/>
              </a:xfrm>
              <a:prstGeom prst="rect">
                <a:avLst/>
              </a:prstGeom>
              <a:blipFill rotWithShape="0">
                <a:blip r:embed="rId11"/>
                <a:stretch>
                  <a:fillRect t="-10000" r="-354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矩形 44"/>
              <p:cNvSpPr/>
              <p:nvPr/>
            </p:nvSpPr>
            <p:spPr>
              <a:xfrm>
                <a:off x="188620" y="2067139"/>
                <a:ext cx="49513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1800" b="0" i="1">
                              <a:solidFill>
                                <a:prstClr val="black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zh-CN" altLang="en-US" sz="1800" b="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zh-CN" altLang="en-US" sz="1800" b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</m:oMath>
                  </m:oMathPara>
                </a14:m>
                <a:endParaRPr lang="zh-CN" altLang="en-US" sz="1800" b="0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45" name="矩形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620" y="2067139"/>
                <a:ext cx="495136" cy="369332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矩形 45"/>
              <p:cNvSpPr/>
              <p:nvPr/>
            </p:nvSpPr>
            <p:spPr>
              <a:xfrm>
                <a:off x="2750910" y="2055626"/>
                <a:ext cx="49513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1800" b="0" i="1">
                              <a:solidFill>
                                <a:prstClr val="black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zh-CN" altLang="en-US" sz="1800" b="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zh-CN" altLang="en-US" sz="1800" b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</m:oMath>
                  </m:oMathPara>
                </a14:m>
                <a:endParaRPr lang="zh-CN" altLang="en-US" sz="1800" b="0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46" name="矩形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0910" y="2055626"/>
                <a:ext cx="495136" cy="369332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矩形 46"/>
              <p:cNvSpPr/>
              <p:nvPr/>
            </p:nvSpPr>
            <p:spPr>
              <a:xfrm>
                <a:off x="7593027" y="2067333"/>
                <a:ext cx="49513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1800" b="0" i="1">
                              <a:solidFill>
                                <a:prstClr val="black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zh-CN" altLang="en-US" sz="1800" b="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zh-CN" altLang="en-US" sz="1800" b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</m:oMath>
                  </m:oMathPara>
                </a14:m>
                <a:endParaRPr lang="zh-CN" altLang="en-US" sz="1800" b="0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47" name="矩形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93027" y="2067333"/>
                <a:ext cx="495136" cy="369332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矩形 47"/>
              <p:cNvSpPr/>
              <p:nvPr/>
            </p:nvSpPr>
            <p:spPr>
              <a:xfrm>
                <a:off x="5255888" y="2067139"/>
                <a:ext cx="49513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1800" b="0" i="1">
                              <a:solidFill>
                                <a:prstClr val="black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zh-CN" altLang="en-US" sz="1800" b="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zh-CN" altLang="en-US" sz="1800" b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</m:oMath>
                  </m:oMathPara>
                </a14:m>
                <a:endParaRPr lang="zh-CN" altLang="en-US" sz="1800" b="0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48" name="矩形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5888" y="2067139"/>
                <a:ext cx="495136" cy="369332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标题 1"/>
          <p:cNvSpPr>
            <a:spLocks noGrp="1"/>
          </p:cNvSpPr>
          <p:nvPr>
            <p:ph type="title"/>
          </p:nvPr>
        </p:nvSpPr>
        <p:spPr>
          <a:xfrm>
            <a:off x="481653" y="440366"/>
            <a:ext cx="7886700" cy="994172"/>
          </a:xfrm>
        </p:spPr>
        <p:txBody>
          <a:bodyPr/>
          <a:lstStyle/>
          <a:p>
            <a:r>
              <a:rPr lang="en-US" altLang="zh-CN" dirty="0" smtClean="0"/>
              <a:t>Time Structure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69231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19459002"/>
              </p:ext>
            </p:extLst>
          </p:nvPr>
        </p:nvGraphicFramePr>
        <p:xfrm>
          <a:off x="360598" y="552506"/>
          <a:ext cx="8208912" cy="6074934"/>
        </p:xfrm>
        <a:graphic>
          <a:graphicData uri="http://schemas.openxmlformats.org/drawingml/2006/table">
            <a:tbl>
              <a:tblPr firstRow="1" bandRow="1"/>
              <a:tblGrid>
                <a:gridCol w="2088232"/>
                <a:gridCol w="1296144"/>
                <a:gridCol w="1296144"/>
                <a:gridCol w="1296144"/>
                <a:gridCol w="1080120"/>
                <a:gridCol w="1152128"/>
              </a:tblGrid>
              <a:tr h="405654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New-61km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-high </a:t>
                      </a:r>
                      <a:r>
                        <a:rPr lang="en-US" altLang="zh-CN" sz="1600" b="1" i="1" kern="100" baseline="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lumi</a:t>
                      </a: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.</a:t>
                      </a:r>
                      <a:endParaRPr lang="zh-CN" sz="1600" b="1" i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baseline="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H-low power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W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Z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umber of IPs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8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ircumference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loss/turn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.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6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alf crossing angle (</a:t>
                      </a:r>
                      <a:r>
                        <a:rPr lang="en-US" altLang="zh-CN" sz="1200" kern="10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mrad</a:t>
                      </a: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err="1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Piwinski</a:t>
                      </a: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 angle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8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8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bunch (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</a:t>
                      </a:r>
                      <a:r>
                        <a:rPr lang="en-US" sz="1200" kern="100" baseline="30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1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.9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98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16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78</a:t>
                      </a:r>
                      <a:endParaRPr lang="zh-CN" alt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number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5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7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7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0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100</a:t>
                      </a:r>
                      <a:endParaRPr lang="zh-CN" alt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current (mA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6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6.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1.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6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7.6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power /beam (M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2.5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1.3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.1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nding radius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C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omentum compaction (10</a:t>
                      </a:r>
                      <a:r>
                        <a:rPr lang="en-US" sz="1200" kern="100" baseline="30000" dirty="0">
                          <a:solidFill>
                            <a:srgbClr val="C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5</a:t>
                      </a:r>
                      <a:r>
                        <a:rPr lang="en-US" sz="1200" kern="100" dirty="0">
                          <a:solidFill>
                            <a:srgbClr val="C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solidFill>
                          <a:srgbClr val="C0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.2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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x/y (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43/0.0010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272/0.0013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275 /0.0013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mittanc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 x/y (n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6.28/0.04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2.05/0.0062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2.05 /0.0062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93/0.0078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88/0.008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ransverse  </a:t>
                      </a: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u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1.7/0.2</a:t>
                      </a: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3.7/0.09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3.7/0.09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9.7/0.088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9.4/0.089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1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4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4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1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1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y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07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7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7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V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GV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.99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48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5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4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 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Hz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smtClean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Nature 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z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19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5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78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Total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  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z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4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3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OM power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/cavity (k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1" kern="100" dirty="0" smtClean="0">
                          <a:solidFill>
                            <a:srgbClr val="C00000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3.9</a:t>
                      </a:r>
                      <a:endParaRPr lang="zh-CN" sz="1200" b="1" kern="100" dirty="0">
                        <a:solidFill>
                          <a:srgbClr val="C0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spread (%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1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8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acceptance (%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Energy acceptance  by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RF 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(%)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3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4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7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2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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3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3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3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4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34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3803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ife time due 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o</a:t>
                      </a:r>
                      <a:r>
                        <a:rPr lang="en-US" sz="120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 err="1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strahlung_cal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minute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952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hour glass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6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</a:t>
                      </a:r>
                      <a:r>
                        <a:rPr lang="en-US" sz="1200" i="1" kern="100" baseline="-250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 (10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4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m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2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1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0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.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0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.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.48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251460" y="188640"/>
            <a:ext cx="8713028" cy="432048"/>
          </a:xfrm>
        </p:spPr>
        <p:txBody>
          <a:bodyPr>
            <a:noAutofit/>
          </a:bodyPr>
          <a:lstStyle/>
          <a:p>
            <a:r>
              <a:rPr lang="en-US" altLang="zh-CN" sz="3200" b="1" dirty="0"/>
              <a:t>P</a:t>
            </a:r>
            <a:r>
              <a:rPr lang="en-US" altLang="zh-CN" sz="3200" b="1" dirty="0" smtClean="0"/>
              <a:t>arameter for CEPC sing </a:t>
            </a:r>
            <a:r>
              <a:rPr lang="en-US" altLang="zh-CN" sz="3200" b="1" dirty="0" err="1" smtClean="0"/>
              <a:t>ring&amp;partial</a:t>
            </a:r>
            <a:r>
              <a:rPr lang="en-US" altLang="zh-CN" sz="3200" b="1" dirty="0" smtClean="0"/>
              <a:t> double ring</a:t>
            </a:r>
            <a:r>
              <a:rPr lang="zh-CN" altLang="en-US" sz="1800" b="1" i="1" dirty="0" smtClean="0"/>
              <a:t>（</a:t>
            </a:r>
            <a:r>
              <a:rPr lang="en-US" altLang="zh-CN" sz="1800" b="1" i="1" dirty="0" smtClean="0"/>
              <a:t>wangdou20160918</a:t>
            </a:r>
            <a:r>
              <a:rPr lang="zh-CN" altLang="en-US" sz="1800" b="1" i="1" dirty="0" smtClean="0"/>
              <a:t>）</a:t>
            </a:r>
            <a:endParaRPr lang="zh-CN" altLang="en-US" sz="1800" b="1" i="1" dirty="0"/>
          </a:p>
        </p:txBody>
      </p:sp>
    </p:spTree>
    <p:extLst>
      <p:ext uri="{BB962C8B-B14F-4D97-AF65-F5344CB8AC3E}">
        <p14:creationId xmlns:p14="http://schemas.microsoft.com/office/powerpoint/2010/main" val="20893176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55762" y="253998"/>
            <a:ext cx="559013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b="1" kern="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ngitudinal Dynamics</a:t>
            </a:r>
            <a:endParaRPr lang="zh-CN" altLang="en-US" sz="3200" b="1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000806" y="5392796"/>
                <a:ext cx="6014457" cy="6656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i="1" smtClean="0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  <m: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nor/>
                        </m:rPr>
                        <a:rPr lang="zh-CN" altLang="en-US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i="1"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𝑟𝑓</m:t>
                              </m:r>
                            </m:sub>
                          </m:sSub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  <m:sSup>
                            <m:sSupPr>
                              <m:ctrlPr>
                                <a:rPr lang="zh-CN" altLang="en-US" i="1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lang="zh-CN" altLang="en-US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𝜂</m:t>
                          </m:r>
                        </m:den>
                      </m:f>
                      <m:r>
                        <a:rPr lang="zh-CN" altLang="en-US" i="0">
                          <a:latin typeface="Cambria Math" panose="02040503050406030204" pitchFamily="18" charset="0"/>
                        </a:rPr>
                        <m:t>[</m:t>
                      </m:r>
                      <m:r>
                        <m:rPr>
                          <m:sty m:val="p"/>
                        </m:rPr>
                        <a:rPr lang="zh-CN" altLang="en-US" i="0">
                          <a:latin typeface="Cambria Math" panose="02040503050406030204" pitchFamily="18" charset="0"/>
                        </a:rPr>
                        <m:t>cos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𝜙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zh-CN" altLang="en-US" i="0">
                          <a:latin typeface="Cambria Math" panose="02040503050406030204" pitchFamily="18" charset="0"/>
                        </a:rPr>
                        <m:t>cos</m:t>
                      </m:r>
                      <m:sSub>
                        <m:sSubPr>
                          <m:ctrlPr>
                            <a:rPr lang="zh-CN" altLang="en-US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𝜙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sty m:val="p"/>
                        </m:rPr>
                        <a:rPr lang="zh-CN" altLang="en-US" i="0">
                          <a:latin typeface="Cambria Math" panose="02040503050406030204" pitchFamily="18" charset="0"/>
                        </a:rPr>
                        <m:t>sin</m:t>
                      </m:r>
                      <m:sSub>
                        <m:sSubPr>
                          <m:ctrlPr>
                            <a:rPr lang="zh-CN" altLang="en-US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]=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0806" y="5392796"/>
                <a:ext cx="6014457" cy="665631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框 5"/>
          <p:cNvSpPr txBox="1"/>
          <p:nvPr/>
        </p:nvSpPr>
        <p:spPr>
          <a:xfrm>
            <a:off x="155762" y="1124465"/>
            <a:ext cx="23534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Synchronous particles: 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972431" y="997635"/>
                <a:ext cx="2071208" cy="6229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i="1"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𝑑𝐸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latin typeface="Cambria Math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𝑟𝑓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zh-CN" altLang="en-US" i="0">
                              <a:latin typeface="Cambria Math" panose="02040503050406030204" pitchFamily="18" charset="0"/>
                            </a:rPr>
                            <m:t>sin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num>
                        <m:den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2431" y="997635"/>
                <a:ext cx="2071208" cy="622991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本框 7"/>
          <p:cNvSpPr txBox="1"/>
          <p:nvPr/>
        </p:nvSpPr>
        <p:spPr>
          <a:xfrm>
            <a:off x="155762" y="1902599"/>
            <a:ext cx="28166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Non-synchronous particles: 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2972431" y="1775769"/>
                <a:ext cx="2027413" cy="6229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i="1"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𝑑𝐸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latin typeface="Cambria Math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𝑟𝑓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zh-CN" altLang="en-US" i="0">
                              <a:latin typeface="Cambria Math" panose="02040503050406030204" pitchFamily="18" charset="0"/>
                            </a:rPr>
                            <m:t>sin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2431" y="1775769"/>
                <a:ext cx="2027413" cy="622991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矩形 9"/>
          <p:cNvSpPr/>
          <p:nvPr/>
        </p:nvSpPr>
        <p:spPr>
          <a:xfrm>
            <a:off x="142008" y="2791481"/>
            <a:ext cx="37166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The longitudinal oscillation </a:t>
            </a:r>
            <a:r>
              <a:rPr lang="en-US" altLang="zh-CN" dirty="0" smtClean="0"/>
              <a:t>equation: </a:t>
            </a:r>
            <a:endParaRPr lang="zh-CN" altLang="en-US" dirty="0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758011"/>
              </p:ext>
            </p:extLst>
          </p:nvPr>
        </p:nvGraphicFramePr>
        <p:xfrm>
          <a:off x="3986137" y="2779480"/>
          <a:ext cx="3320770" cy="762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" name="Equation" r:id="rId6" imgW="1993680" imgH="457200" progId="Equation.DSMT4">
                  <p:embed/>
                </p:oleObj>
              </mc:Choice>
              <mc:Fallback>
                <p:oleObj name="Equation" r:id="rId6" imgW="199368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6137" y="2779480"/>
                        <a:ext cx="3320770" cy="7626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162668"/>
              </p:ext>
            </p:extLst>
          </p:nvPr>
        </p:nvGraphicFramePr>
        <p:xfrm>
          <a:off x="1236010" y="4256539"/>
          <a:ext cx="5288021" cy="716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" name="Equation" r:id="rId8" imgW="3302000" imgH="444500" progId="Equation.DSMT4">
                  <p:embed/>
                </p:oleObj>
              </mc:Choice>
              <mc:Fallback>
                <p:oleObj name="Equation" r:id="rId8" imgW="3302000" imgH="444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010" y="4256539"/>
                        <a:ext cx="5288021" cy="7162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21"/>
          <p:cNvSpPr/>
          <p:nvPr/>
        </p:nvSpPr>
        <p:spPr>
          <a:xfrm>
            <a:off x="319556" y="3913473"/>
            <a:ext cx="27199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 smtClean="0">
                <a:latin typeface="Tahoma" panose="020B0604030504040204" pitchFamily="34" charset="0"/>
              </a:rPr>
              <a:t>ith</a:t>
            </a:r>
            <a:r>
              <a:rPr lang="en-US" altLang="zh-CN" dirty="0" smtClean="0">
                <a:latin typeface="Tahoma" panose="020B0604030504040204" pitchFamily="34" charset="0"/>
              </a:rPr>
              <a:t> particle </a:t>
            </a:r>
            <a:r>
              <a:rPr lang="en-US" altLang="zh-CN" dirty="0" err="1" smtClean="0">
                <a:latin typeface="Tahoma" panose="020B0604030504040204" pitchFamily="34" charset="0"/>
              </a:rPr>
              <a:t>Hamitonian</a:t>
            </a:r>
            <a:r>
              <a:rPr lang="zh-CN" altLang="en-US" dirty="0" smtClean="0">
                <a:latin typeface="Tahoma" panose="020B0604030504040204" pitchFamily="34" charset="0"/>
              </a:rPr>
              <a:t>：</a:t>
            </a:r>
            <a:endParaRPr lang="zh-CN" altLang="en-US" dirty="0"/>
          </a:p>
        </p:txBody>
      </p:sp>
      <p:sp>
        <p:nvSpPr>
          <p:cNvPr id="23" name="矩形 22"/>
          <p:cNvSpPr/>
          <p:nvPr/>
        </p:nvSpPr>
        <p:spPr>
          <a:xfrm>
            <a:off x="319556" y="5035465"/>
            <a:ext cx="20313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LMSans9-Regular-Identity-H"/>
              </a:rPr>
              <a:t>The </a:t>
            </a:r>
            <a:r>
              <a:rPr lang="en-US" altLang="zh-CN" dirty="0" err="1" smtClean="0">
                <a:latin typeface="LMSans9-Regular-Identity-H"/>
              </a:rPr>
              <a:t>separatrix</a:t>
            </a:r>
            <a:r>
              <a:rPr lang="zh-CN" altLang="en-US" dirty="0" smtClean="0">
                <a:latin typeface="LMSans9-Regular-Identity-H"/>
              </a:rPr>
              <a:t>：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03541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116277" y="151798"/>
            <a:ext cx="18044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C00000"/>
                </a:solidFill>
              </a:rPr>
              <a:t>RF bucket </a:t>
            </a:r>
            <a:r>
              <a:rPr lang="zh-CN" altLang="en-US" sz="2400" b="1" dirty="0" smtClean="0">
                <a:solidFill>
                  <a:srgbClr val="C00000"/>
                </a:solidFill>
              </a:rPr>
              <a:t>：</a:t>
            </a:r>
            <a:endParaRPr lang="zh-CN" altLang="en-US" sz="2400" b="1" dirty="0">
              <a:solidFill>
                <a:srgbClr val="C00000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622906" y="906876"/>
            <a:ext cx="33944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C00000"/>
                </a:solidFill>
              </a:rPr>
              <a:t>APDR Higgs low power</a:t>
            </a:r>
            <a:r>
              <a:rPr lang="zh-CN" altLang="en-US" sz="2400" b="1" dirty="0" smtClean="0">
                <a:solidFill>
                  <a:srgbClr val="C00000"/>
                </a:solidFill>
              </a:rPr>
              <a:t>：</a:t>
            </a:r>
            <a:endParaRPr lang="zh-CN" altLang="en-US" sz="2400" b="1" dirty="0">
              <a:solidFill>
                <a:srgbClr val="C00000"/>
              </a:solidFill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550" y="3992728"/>
            <a:ext cx="3549342" cy="247015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629" y="1558137"/>
            <a:ext cx="3585767" cy="2331661"/>
          </a:xfrm>
          <a:prstGeom prst="rect">
            <a:avLst/>
          </a:prstGeom>
        </p:spPr>
      </p:pic>
      <p:cxnSp>
        <p:nvCxnSpPr>
          <p:cNvPr id="8" name="直接连接符 6"/>
          <p:cNvCxnSpPr/>
          <p:nvPr/>
        </p:nvCxnSpPr>
        <p:spPr>
          <a:xfrm>
            <a:off x="2177477" y="1340968"/>
            <a:ext cx="0" cy="5121910"/>
          </a:xfrm>
          <a:prstGeom prst="line">
            <a:avLst/>
          </a:prstGeom>
          <a:ln>
            <a:solidFill>
              <a:srgbClr val="C00000"/>
            </a:solidFill>
            <a:prstDash val="lgDash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直接连接符 7"/>
          <p:cNvCxnSpPr/>
          <p:nvPr/>
        </p:nvCxnSpPr>
        <p:spPr>
          <a:xfrm>
            <a:off x="2622283" y="1328843"/>
            <a:ext cx="0" cy="5121910"/>
          </a:xfrm>
          <a:prstGeom prst="line">
            <a:avLst/>
          </a:prstGeom>
          <a:ln>
            <a:solidFill>
              <a:srgbClr val="C00000"/>
            </a:solidFill>
            <a:prstDash val="lgDash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1795855" y="6472886"/>
                <a:ext cx="216931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 charset="0"/>
                        </a:rPr>
                        <m:t>5</m:t>
                      </m:r>
                      <m:r>
                        <a:rPr lang="en-US" altLang="zh-CN" b="0" i="1" smtClean="0">
                          <a:latin typeface="Cambria Math" charset="0"/>
                        </a:rPr>
                        <m:t>7.5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°&lt;</m:t>
                      </m:r>
                      <m:r>
                        <a:rPr lang="zh-CN" alt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𝜑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r>
                        <a:rPr lang="en-US" altLang="zh-CN" b="0" i="1" smtClean="0">
                          <a:latin typeface="Cambria Math" charset="0"/>
                          <a:ea typeface="Cambria Math" panose="02040503050406030204" pitchFamily="18" charset="0"/>
                        </a:rPr>
                        <m:t>156.3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°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855" y="6472886"/>
                <a:ext cx="2169312" cy="369332"/>
              </a:xfrm>
              <a:prstGeom prst="rect">
                <a:avLst/>
              </a:prstGeom>
              <a:blipFill rotWithShape="0">
                <a:blip r:embed="rId4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图片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1661" y="3992728"/>
            <a:ext cx="3694563" cy="2571217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1661" y="1598713"/>
            <a:ext cx="3682082" cy="2250508"/>
          </a:xfrm>
          <a:prstGeom prst="rect">
            <a:avLst/>
          </a:prstGeom>
        </p:spPr>
      </p:pic>
      <p:cxnSp>
        <p:nvCxnSpPr>
          <p:cNvPr id="14" name="直接连接符 6"/>
          <p:cNvCxnSpPr/>
          <p:nvPr/>
        </p:nvCxnSpPr>
        <p:spPr>
          <a:xfrm>
            <a:off x="6581753" y="1264176"/>
            <a:ext cx="0" cy="5356235"/>
          </a:xfrm>
          <a:prstGeom prst="line">
            <a:avLst/>
          </a:prstGeom>
          <a:ln>
            <a:solidFill>
              <a:srgbClr val="C00000"/>
            </a:solidFill>
            <a:prstDash val="lgDash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直接连接符 7"/>
          <p:cNvCxnSpPr/>
          <p:nvPr/>
        </p:nvCxnSpPr>
        <p:spPr>
          <a:xfrm>
            <a:off x="7111339" y="1264176"/>
            <a:ext cx="0" cy="5356235"/>
          </a:xfrm>
          <a:prstGeom prst="line">
            <a:avLst/>
          </a:prstGeom>
          <a:ln>
            <a:solidFill>
              <a:srgbClr val="C00000"/>
            </a:solidFill>
            <a:prstDash val="lgDash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9" name="文本框 18"/>
          <p:cNvSpPr txBox="1"/>
          <p:nvPr/>
        </p:nvSpPr>
        <p:spPr>
          <a:xfrm>
            <a:off x="4852710" y="993541"/>
            <a:ext cx="32199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C00000"/>
                </a:solidFill>
              </a:rPr>
              <a:t>APDR Higgs high </a:t>
            </a:r>
            <a:r>
              <a:rPr lang="en-US" altLang="zh-CN" sz="2400" b="1" dirty="0" err="1" smtClean="0">
                <a:solidFill>
                  <a:srgbClr val="C00000"/>
                </a:solidFill>
              </a:rPr>
              <a:t>lumi</a:t>
            </a:r>
            <a:r>
              <a:rPr lang="zh-CN" altLang="en-US" sz="2400" b="1" dirty="0" smtClean="0">
                <a:solidFill>
                  <a:srgbClr val="C00000"/>
                </a:solidFill>
              </a:rPr>
              <a:t>：</a:t>
            </a:r>
            <a:endParaRPr lang="zh-CN" altLang="en-US" sz="2400" b="1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5359643" y="6519052"/>
                <a:ext cx="2206117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8.3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°&lt;</m:t>
                      </m:r>
                      <m:r>
                        <a:rPr lang="zh-CN" alt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𝜑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154.7°</m:t>
                      </m:r>
                    </m:oMath>
                  </m:oMathPara>
                </a14:m>
                <a:endParaRPr lang="en-US" altLang="zh-CN" b="0" dirty="0" smtClean="0">
                  <a:ea typeface="Cambria Math" panose="02040503050406030204" pitchFamily="18" charset="0"/>
                </a:endParaRP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59643" y="6519052"/>
                <a:ext cx="2206117" cy="646331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71683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713" y="1069107"/>
            <a:ext cx="3602303" cy="2348531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16277" y="292131"/>
            <a:ext cx="13340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C00000"/>
                </a:solidFill>
              </a:rPr>
              <a:t>APDR W:</a:t>
            </a:r>
            <a:endParaRPr lang="zh-CN" altLang="en-US" sz="2400" b="1" dirty="0">
              <a:solidFill>
                <a:srgbClr val="C00000"/>
              </a:solidFill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083" y="3835864"/>
            <a:ext cx="3750074" cy="2609849"/>
          </a:xfrm>
          <a:prstGeom prst="rect">
            <a:avLst/>
          </a:prstGeom>
        </p:spPr>
      </p:pic>
      <p:cxnSp>
        <p:nvCxnSpPr>
          <p:cNvPr id="8" name="直接连接符 6"/>
          <p:cNvCxnSpPr/>
          <p:nvPr/>
        </p:nvCxnSpPr>
        <p:spPr>
          <a:xfrm>
            <a:off x="2067286" y="1132289"/>
            <a:ext cx="0" cy="5000298"/>
          </a:xfrm>
          <a:prstGeom prst="line">
            <a:avLst/>
          </a:prstGeom>
          <a:ln>
            <a:solidFill>
              <a:srgbClr val="C00000"/>
            </a:solidFill>
            <a:prstDash val="lgDash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直接连接符 7"/>
          <p:cNvCxnSpPr/>
          <p:nvPr/>
        </p:nvCxnSpPr>
        <p:spPr>
          <a:xfrm>
            <a:off x="2630237" y="1132289"/>
            <a:ext cx="0" cy="5000298"/>
          </a:xfrm>
          <a:prstGeom prst="line">
            <a:avLst/>
          </a:prstGeom>
          <a:ln>
            <a:solidFill>
              <a:srgbClr val="C00000"/>
            </a:solidFill>
            <a:prstDash val="lgDash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2" name="图片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5244" y="1069107"/>
            <a:ext cx="3834975" cy="2343958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3600" y="3876508"/>
            <a:ext cx="3806619" cy="2528559"/>
          </a:xfrm>
          <a:prstGeom prst="rect">
            <a:avLst/>
          </a:prstGeom>
        </p:spPr>
      </p:pic>
      <p:cxnSp>
        <p:nvCxnSpPr>
          <p:cNvPr id="14" name="直接连接符 13"/>
          <p:cNvCxnSpPr/>
          <p:nvPr/>
        </p:nvCxnSpPr>
        <p:spPr>
          <a:xfrm>
            <a:off x="6272512" y="939114"/>
            <a:ext cx="0" cy="5176897"/>
          </a:xfrm>
          <a:prstGeom prst="line">
            <a:avLst/>
          </a:prstGeom>
          <a:ln>
            <a:solidFill>
              <a:srgbClr val="C00000"/>
            </a:solidFill>
            <a:prstDash val="lgDash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>
            <a:off x="7104532" y="939114"/>
            <a:ext cx="0" cy="5176897"/>
          </a:xfrm>
          <a:prstGeom prst="line">
            <a:avLst/>
          </a:prstGeom>
          <a:ln>
            <a:solidFill>
              <a:srgbClr val="C00000"/>
            </a:solidFill>
            <a:prstDash val="lgDash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" name="文本框 19"/>
          <p:cNvSpPr txBox="1"/>
          <p:nvPr/>
        </p:nvSpPr>
        <p:spPr>
          <a:xfrm>
            <a:off x="4840677" y="292130"/>
            <a:ext cx="12025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C00000"/>
                </a:solidFill>
              </a:rPr>
              <a:t>APDR Z:</a:t>
            </a:r>
            <a:endParaRPr lang="zh-CN" altLang="en-US" sz="2400" b="1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1450297" y="6405067"/>
                <a:ext cx="2092368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b="0" dirty="0" smtClean="0">
                    <a:ea typeface="Cambria Math" panose="02040503050406030204" pitchFamily="18" charset="0"/>
                  </a:rPr>
                  <a:t>51.6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&lt;</m:t>
                    </m:r>
                    <m:r>
                      <a:rPr lang="zh-CN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𝜑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169.1°</m:t>
                    </m:r>
                  </m:oMath>
                </a14:m>
                <a:endParaRPr lang="en-US" altLang="zh-CN" b="0" dirty="0" smtClean="0">
                  <a:ea typeface="Cambria Math" panose="02040503050406030204" pitchFamily="18" charset="0"/>
                </a:endParaRP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0297" y="6405067"/>
                <a:ext cx="2092368" cy="646331"/>
              </a:xfrm>
              <a:prstGeom prst="rect">
                <a:avLst/>
              </a:prstGeom>
              <a:blipFill rotWithShape="0">
                <a:blip r:embed="rId6"/>
                <a:stretch>
                  <a:fillRect l="-2624" t="-566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5389058" y="6405066"/>
                <a:ext cx="2234138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33.7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°&lt;</m:t>
                      </m:r>
                      <m:r>
                        <a:rPr lang="zh-CN" alt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𝜑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209.5°</m:t>
                      </m:r>
                    </m:oMath>
                  </m:oMathPara>
                </a14:m>
                <a:endParaRPr lang="en-US" altLang="zh-CN" b="0" dirty="0" smtClean="0">
                  <a:ea typeface="Cambria Math" panose="02040503050406030204" pitchFamily="18" charset="0"/>
                </a:endParaRP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9058" y="6405066"/>
                <a:ext cx="2234138" cy="646331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93068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图片 1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5781" y="1229370"/>
            <a:ext cx="3716731" cy="2429442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0722" y="1307689"/>
            <a:ext cx="3442865" cy="2250431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116277" y="292131"/>
            <a:ext cx="13083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C00000"/>
                </a:solidFill>
              </a:rPr>
              <a:t>BEPCII</a:t>
            </a:r>
            <a:r>
              <a:rPr lang="zh-CN" altLang="en-US" sz="2400" b="1" dirty="0" smtClean="0">
                <a:solidFill>
                  <a:srgbClr val="C00000"/>
                </a:solidFill>
              </a:rPr>
              <a:t>：</a:t>
            </a:r>
            <a:endParaRPr lang="zh-CN" altLang="en-US" sz="2400" b="1" dirty="0">
              <a:solidFill>
                <a:srgbClr val="C00000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338149" y="753796"/>
            <a:ext cx="13227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C00000"/>
                </a:solidFill>
              </a:rPr>
              <a:t>Collider :</a:t>
            </a:r>
            <a:endParaRPr lang="zh-CN" altLang="en-US" sz="2400" b="1" dirty="0">
              <a:solidFill>
                <a:srgbClr val="C00000"/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5543562" y="749883"/>
            <a:ext cx="12926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C00000"/>
                </a:solidFill>
              </a:rPr>
              <a:t>SR light :</a:t>
            </a:r>
            <a:endParaRPr lang="zh-CN" altLang="en-US" sz="2400" b="1" dirty="0">
              <a:solidFill>
                <a:srgbClr val="C00000"/>
              </a:solidFill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405" y="3711697"/>
            <a:ext cx="3589951" cy="2346572"/>
          </a:xfrm>
          <a:prstGeom prst="rect">
            <a:avLst/>
          </a:prstGeom>
        </p:spPr>
      </p:pic>
      <p:cxnSp>
        <p:nvCxnSpPr>
          <p:cNvPr id="9" name="直接连接符 6"/>
          <p:cNvCxnSpPr/>
          <p:nvPr/>
        </p:nvCxnSpPr>
        <p:spPr>
          <a:xfrm>
            <a:off x="1881933" y="1158663"/>
            <a:ext cx="0" cy="5000298"/>
          </a:xfrm>
          <a:prstGeom prst="line">
            <a:avLst/>
          </a:prstGeom>
          <a:ln>
            <a:solidFill>
              <a:srgbClr val="C00000"/>
            </a:solidFill>
            <a:prstDash val="lgDash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直接连接符 7"/>
          <p:cNvCxnSpPr/>
          <p:nvPr/>
        </p:nvCxnSpPr>
        <p:spPr>
          <a:xfrm>
            <a:off x="3235716" y="1211548"/>
            <a:ext cx="0" cy="5000298"/>
          </a:xfrm>
          <a:prstGeom prst="line">
            <a:avLst/>
          </a:prstGeom>
          <a:ln>
            <a:solidFill>
              <a:srgbClr val="C00000"/>
            </a:solidFill>
            <a:prstDash val="lgDash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2" name="图片 1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5781" y="3658812"/>
            <a:ext cx="3705598" cy="2422165"/>
          </a:xfrm>
          <a:prstGeom prst="rect">
            <a:avLst/>
          </a:prstGeom>
        </p:spPr>
      </p:pic>
      <p:cxnSp>
        <p:nvCxnSpPr>
          <p:cNvPr id="14" name="直接连接符 6"/>
          <p:cNvCxnSpPr/>
          <p:nvPr/>
        </p:nvCxnSpPr>
        <p:spPr>
          <a:xfrm>
            <a:off x="6074989" y="1005086"/>
            <a:ext cx="0" cy="5000298"/>
          </a:xfrm>
          <a:prstGeom prst="line">
            <a:avLst/>
          </a:prstGeom>
          <a:ln>
            <a:solidFill>
              <a:srgbClr val="C00000"/>
            </a:solidFill>
            <a:prstDash val="lgDash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直接连接符 7"/>
          <p:cNvCxnSpPr/>
          <p:nvPr/>
        </p:nvCxnSpPr>
        <p:spPr>
          <a:xfrm>
            <a:off x="7280491" y="1080679"/>
            <a:ext cx="0" cy="5000298"/>
          </a:xfrm>
          <a:prstGeom prst="line">
            <a:avLst/>
          </a:prstGeom>
          <a:ln>
            <a:solidFill>
              <a:srgbClr val="C00000"/>
            </a:solidFill>
            <a:prstDash val="lgDash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1023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表格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053243336"/>
                  </p:ext>
                </p:extLst>
              </p:nvPr>
            </p:nvGraphicFramePr>
            <p:xfrm>
              <a:off x="96864" y="341045"/>
              <a:ext cx="8942634" cy="493456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38279"/>
                    <a:gridCol w="1253400"/>
                    <a:gridCol w="1192591"/>
                    <a:gridCol w="1275008"/>
                    <a:gridCol w="1128318"/>
                    <a:gridCol w="1277519"/>
                    <a:gridCol w="1277519"/>
                  </a:tblGrid>
                  <a:tr h="444395"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1400" b="0" dirty="0">
                            <a:latin typeface="+mn-lt"/>
                            <a:ea typeface="+mn-ea"/>
                          </a:endParaRPr>
                        </a:p>
                      </a:txBody>
                      <a:tcPr anchor="ctr"/>
                    </a:tc>
                    <a:tc gridSpan="4"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 smtClean="0">
                              <a:latin typeface="+mn-lt"/>
                              <a:ea typeface="+mn-ea"/>
                            </a:rPr>
                            <a:t>CEPC APDR 8DR</a:t>
                          </a:r>
                          <a:r>
                            <a:rPr lang="zh-CN" altLang="en-US" sz="1400" b="0" dirty="0" smtClean="0">
                              <a:latin typeface="+mn-lt"/>
                              <a:ea typeface="+mn-ea"/>
                            </a:rPr>
                            <a:t>（</a:t>
                          </a:r>
                          <a:r>
                            <a:rPr lang="en-US" altLang="zh-CN" sz="1400" b="0" dirty="0" smtClean="0">
                              <a:latin typeface="+mn-lt"/>
                              <a:ea typeface="+mn-ea"/>
                            </a:rPr>
                            <a:t>20160918</a:t>
                          </a:r>
                          <a:r>
                            <a:rPr lang="zh-CN" altLang="en-US" sz="1400" b="0" dirty="0" smtClean="0">
                              <a:latin typeface="+mn-lt"/>
                              <a:ea typeface="+mn-ea"/>
                            </a:rPr>
                            <a:t>）</a:t>
                          </a:r>
                          <a:endParaRPr lang="zh-CN" altLang="en-US" sz="1400" b="0" dirty="0">
                            <a:latin typeface="+mn-lt"/>
                            <a:ea typeface="+mn-ea"/>
                          </a:endParaRPr>
                        </a:p>
                      </a:txBody>
                      <a:tcPr anchor="ctr"/>
                    </a:tc>
                    <a:tc h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 smtClean="0">
                              <a:latin typeface="+mn-lt"/>
                              <a:ea typeface="+mn-ea"/>
                            </a:rPr>
                            <a:t>BEPCII</a:t>
                          </a:r>
                          <a:endParaRPr lang="zh-CN" altLang="en-US" sz="1400" b="0" dirty="0">
                            <a:latin typeface="+mn-lt"/>
                            <a:ea typeface="+mn-ea"/>
                          </a:endParaRPr>
                        </a:p>
                      </a:txBody>
                      <a:tcPr anchor="ctr"/>
                    </a:tc>
                    <a:tc h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</a:tr>
                  <a:tr h="465101"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1400" b="0" dirty="0">
                            <a:latin typeface="+mn-lt"/>
                            <a:ea typeface="+mn-ea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 smtClean="0">
                              <a:latin typeface="+mn-lt"/>
                              <a:ea typeface="+mn-ea"/>
                            </a:rPr>
                            <a:t>Higgs-LP</a:t>
                          </a:r>
                          <a:endParaRPr lang="zh-CN" altLang="en-US" sz="1400" b="0" dirty="0">
                            <a:latin typeface="+mn-lt"/>
                            <a:ea typeface="+mn-ea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 smtClean="0">
                              <a:latin typeface="+mn-lt"/>
                              <a:ea typeface="+mn-ea"/>
                            </a:rPr>
                            <a:t>Higgs-HL</a:t>
                          </a:r>
                          <a:endParaRPr lang="zh-CN" altLang="en-US" sz="1400" b="0" dirty="0">
                            <a:latin typeface="+mn-lt"/>
                            <a:ea typeface="+mn-ea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 smtClean="0">
                              <a:latin typeface="+mn-lt"/>
                              <a:ea typeface="+mn-ea"/>
                            </a:rPr>
                            <a:t>W</a:t>
                          </a:r>
                          <a:endParaRPr lang="zh-CN" altLang="en-US" sz="1400" b="0" dirty="0">
                            <a:latin typeface="+mn-lt"/>
                            <a:ea typeface="+mn-ea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 smtClean="0">
                              <a:latin typeface="+mn-lt"/>
                              <a:ea typeface="+mn-ea"/>
                            </a:rPr>
                            <a:t>Z</a:t>
                          </a:r>
                          <a:endParaRPr lang="zh-CN" altLang="en-US" sz="1400" b="0" dirty="0">
                            <a:latin typeface="+mn-lt"/>
                            <a:ea typeface="+mn-ea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 smtClean="0">
                              <a:latin typeface="+mn-lt"/>
                              <a:ea typeface="+mn-ea"/>
                            </a:rPr>
                            <a:t>Collider</a:t>
                          </a:r>
                          <a:endParaRPr lang="zh-CN" altLang="en-US" sz="1400" b="0" dirty="0">
                            <a:latin typeface="+mn-lt"/>
                            <a:ea typeface="+mn-ea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 smtClean="0">
                              <a:latin typeface="+mn-lt"/>
                              <a:ea typeface="+mn-ea"/>
                            </a:rPr>
                            <a:t>SR Light</a:t>
                          </a:r>
                          <a:endParaRPr lang="zh-CN" altLang="en-US" sz="1400" b="0" dirty="0">
                            <a:latin typeface="+mn-lt"/>
                            <a:ea typeface="+mn-ea"/>
                          </a:endParaRPr>
                        </a:p>
                      </a:txBody>
                      <a:tcPr anchor="ctr"/>
                    </a:tc>
                  </a:tr>
                  <a:tr h="44439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 smtClean="0">
                              <a:latin typeface="+mn-lt"/>
                              <a:ea typeface="+mn-ea"/>
                            </a:rPr>
                            <a:t>Energy</a:t>
                          </a:r>
                          <a:r>
                            <a:rPr lang="zh-CN" altLang="en-US" sz="1400" b="0" dirty="0" smtClean="0">
                              <a:latin typeface="+mn-lt"/>
                              <a:ea typeface="+mn-ea"/>
                            </a:rPr>
                            <a:t>（</a:t>
                          </a:r>
                          <a:r>
                            <a:rPr lang="en-US" altLang="zh-CN" sz="1400" b="0" dirty="0" smtClean="0">
                              <a:latin typeface="+mn-lt"/>
                              <a:ea typeface="+mn-ea"/>
                            </a:rPr>
                            <a:t>GeV</a:t>
                          </a:r>
                          <a:r>
                            <a:rPr lang="zh-CN" altLang="en-US" sz="1400" b="0" dirty="0" smtClean="0">
                              <a:latin typeface="+mn-lt"/>
                              <a:ea typeface="+mn-ea"/>
                            </a:rPr>
                            <a:t>）</a:t>
                          </a:r>
                          <a:endParaRPr lang="zh-CN" altLang="en-US" sz="1400" b="0" dirty="0">
                            <a:latin typeface="+mn-lt"/>
                            <a:ea typeface="+mn-ea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 smtClean="0">
                              <a:latin typeface="+mn-lt"/>
                              <a:ea typeface="+mn-ea"/>
                            </a:rPr>
                            <a:t>120</a:t>
                          </a:r>
                          <a:endParaRPr lang="zh-CN" altLang="en-US" sz="1400" b="0" dirty="0">
                            <a:latin typeface="+mn-lt"/>
                            <a:ea typeface="+mn-ea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 smtClean="0">
                              <a:latin typeface="+mn-lt"/>
                              <a:ea typeface="+mn-ea"/>
                            </a:rPr>
                            <a:t>120</a:t>
                          </a:r>
                          <a:endParaRPr lang="zh-CN" altLang="en-US" sz="1400" b="0" dirty="0">
                            <a:latin typeface="+mn-lt"/>
                            <a:ea typeface="+mn-ea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 smtClean="0">
                              <a:latin typeface="+mn-lt"/>
                              <a:ea typeface="+mn-ea"/>
                            </a:rPr>
                            <a:t>80</a:t>
                          </a:r>
                          <a:endParaRPr lang="zh-CN" altLang="en-US" sz="1400" b="0" dirty="0">
                            <a:latin typeface="+mn-lt"/>
                            <a:ea typeface="+mn-ea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 smtClean="0">
                              <a:latin typeface="+mn-lt"/>
                              <a:ea typeface="+mn-ea"/>
                            </a:rPr>
                            <a:t>45.5</a:t>
                          </a:r>
                          <a:endParaRPr lang="zh-CN" altLang="en-US" sz="1400" b="0" dirty="0">
                            <a:latin typeface="+mn-lt"/>
                            <a:ea typeface="+mn-ea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 smtClean="0">
                              <a:latin typeface="+mn-lt"/>
                              <a:ea typeface="+mn-ea"/>
                            </a:rPr>
                            <a:t>1.89</a:t>
                          </a:r>
                          <a:endParaRPr lang="zh-CN" altLang="en-US" sz="1400" b="0" dirty="0">
                            <a:latin typeface="+mn-lt"/>
                            <a:ea typeface="+mn-ea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 smtClean="0">
                              <a:latin typeface="+mn-lt"/>
                              <a:ea typeface="+mn-ea"/>
                            </a:rPr>
                            <a:t>2.5</a:t>
                          </a:r>
                          <a:endParaRPr lang="zh-CN" altLang="en-US" sz="1400" b="0" dirty="0">
                            <a:latin typeface="+mn-lt"/>
                            <a:ea typeface="+mn-ea"/>
                          </a:endParaRPr>
                        </a:p>
                      </a:txBody>
                      <a:tcPr anchor="ctr"/>
                    </a:tc>
                  </a:tr>
                  <a:tr h="444395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1400" b="0" i="1" smtClean="0">
                                      <a:latin typeface="Cambria Math" charset="0"/>
                                      <a:ea typeface="+mn-ea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latin typeface="Cambria Math" charset="0"/>
                                      <a:ea typeface="+mn-ea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latin typeface="Cambria Math" charset="0"/>
                                      <a:ea typeface="+mn-ea"/>
                                    </a:rPr>
                                    <m:t>𝑟𝑓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altLang="zh-CN" sz="1400" b="0" dirty="0" smtClean="0">
                              <a:latin typeface="+mn-lt"/>
                              <a:ea typeface="+mn-ea"/>
                            </a:rPr>
                            <a:t>(GV)</a:t>
                          </a:r>
                          <a:endParaRPr lang="zh-CN" altLang="en-US" sz="1400" b="0" dirty="0">
                            <a:latin typeface="+mn-lt"/>
                            <a:ea typeface="+mn-ea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 smtClean="0">
                              <a:latin typeface="+mn-lt"/>
                              <a:ea typeface="+mn-ea"/>
                            </a:rPr>
                            <a:t>3.51</a:t>
                          </a:r>
                          <a:endParaRPr lang="zh-CN" altLang="en-US" sz="1400" b="0" dirty="0">
                            <a:latin typeface="+mn-lt"/>
                            <a:ea typeface="+mn-ea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 smtClean="0">
                              <a:latin typeface="+mn-lt"/>
                              <a:ea typeface="+mn-ea"/>
                            </a:rPr>
                            <a:t>3.48</a:t>
                          </a:r>
                          <a:endParaRPr lang="zh-CN" altLang="en-US" sz="1400" b="0" dirty="0">
                            <a:latin typeface="+mn-lt"/>
                            <a:ea typeface="+mn-ea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 smtClean="0">
                              <a:latin typeface="+mn-lt"/>
                              <a:ea typeface="+mn-ea"/>
                            </a:rPr>
                            <a:t>0.75</a:t>
                          </a:r>
                          <a:endParaRPr lang="zh-CN" altLang="en-US" sz="1400" b="0" dirty="0">
                            <a:latin typeface="+mn-lt"/>
                            <a:ea typeface="+mn-ea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 smtClean="0">
                              <a:latin typeface="+mn-lt"/>
                              <a:ea typeface="+mn-ea"/>
                            </a:rPr>
                            <a:t>0.11</a:t>
                          </a:r>
                          <a:endParaRPr lang="zh-CN" altLang="en-US" sz="1400" b="0" dirty="0">
                            <a:latin typeface="+mn-lt"/>
                            <a:ea typeface="+mn-ea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 smtClean="0">
                              <a:latin typeface="+mn-lt"/>
                              <a:ea typeface="+mn-ea"/>
                            </a:rPr>
                            <a:t>1.5MV</a:t>
                          </a:r>
                          <a:endParaRPr lang="zh-CN" altLang="en-US" sz="1400" b="0" dirty="0">
                            <a:latin typeface="+mn-lt"/>
                            <a:ea typeface="+mn-ea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 smtClean="0">
                              <a:latin typeface="+mn-lt"/>
                              <a:ea typeface="+mn-ea"/>
                            </a:rPr>
                            <a:t>1.5MW</a:t>
                          </a:r>
                          <a:endParaRPr lang="zh-CN" altLang="en-US" sz="1400" b="0" dirty="0">
                            <a:latin typeface="+mn-lt"/>
                            <a:ea typeface="+mn-ea"/>
                          </a:endParaRPr>
                        </a:p>
                      </a:txBody>
                      <a:tcPr anchor="ctr"/>
                    </a:tc>
                  </a:tr>
                  <a:tr h="444395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1400" b="0" i="1" smtClean="0">
                                      <a:latin typeface="Cambria Math" charset="0"/>
                                      <a:ea typeface="+mn-ea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1400" b="0" i="1" smtClean="0">
                                      <a:latin typeface="Cambria Math" charset="0"/>
                                      <a:ea typeface="+mn-ea"/>
                                    </a:rPr>
                                    <m:t>𝜑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latin typeface="Cambria Math" charset="0"/>
                                      <a:ea typeface="+mn-ea"/>
                                    </a:rPr>
                                    <m:t>𝑠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altLang="zh-CN" sz="1400" b="0" dirty="0" smtClean="0">
                              <a:latin typeface="+mn-lt"/>
                              <a:ea typeface="+mn-ea"/>
                            </a:rPr>
                            <a:t>(</a:t>
                          </a:r>
                          <a:r>
                            <a:rPr lang="en-US" altLang="zh-CN" sz="1400" b="0" dirty="0" err="1" smtClean="0">
                              <a:latin typeface="+mn-lt"/>
                              <a:ea typeface="+mn-ea"/>
                            </a:rPr>
                            <a:t>deg</a:t>
                          </a:r>
                          <a:r>
                            <a:rPr lang="en-US" altLang="zh-CN" sz="1400" b="0" dirty="0" smtClean="0">
                              <a:latin typeface="+mn-lt"/>
                              <a:ea typeface="+mn-ea"/>
                            </a:rPr>
                            <a:t>)</a:t>
                          </a:r>
                          <a:endParaRPr lang="zh-CN" altLang="en-US" sz="1400" b="0" dirty="0">
                            <a:latin typeface="+mn-lt"/>
                            <a:ea typeface="+mn-ea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 smtClean="0">
                              <a:latin typeface="+mn-lt"/>
                              <a:ea typeface="+mn-ea"/>
                            </a:rPr>
                            <a:t>122.5</a:t>
                          </a:r>
                          <a:endParaRPr lang="zh-CN" altLang="en-US" sz="1400" b="0" dirty="0">
                            <a:latin typeface="+mn-lt"/>
                            <a:ea typeface="+mn-ea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 smtClean="0">
                              <a:latin typeface="+mn-lt"/>
                              <a:ea typeface="+mn-ea"/>
                            </a:rPr>
                            <a:t>121.7</a:t>
                          </a:r>
                          <a:endParaRPr lang="zh-CN" altLang="en-US" sz="1400" b="0" dirty="0">
                            <a:latin typeface="+mn-lt"/>
                            <a:ea typeface="+mn-ea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 smtClean="0">
                              <a:latin typeface="+mn-lt"/>
                              <a:ea typeface="+mn-ea"/>
                            </a:rPr>
                            <a:t>128.4</a:t>
                          </a:r>
                          <a:endParaRPr lang="zh-CN" altLang="en-US" sz="1400" b="0" dirty="0">
                            <a:latin typeface="+mn-lt"/>
                            <a:ea typeface="+mn-ea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 smtClean="0">
                              <a:latin typeface="+mn-lt"/>
                              <a:ea typeface="+mn-ea"/>
                            </a:rPr>
                            <a:t>146.3</a:t>
                          </a:r>
                          <a:endParaRPr lang="zh-CN" altLang="en-US" sz="1400" b="0" dirty="0">
                            <a:latin typeface="+mn-lt"/>
                            <a:ea typeface="+mn-ea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 smtClean="0">
                              <a:latin typeface="+mn-lt"/>
                              <a:ea typeface="+mn-ea"/>
                            </a:rPr>
                            <a:t>174.8</a:t>
                          </a:r>
                          <a:endParaRPr lang="zh-CN" altLang="en-US" sz="1400" b="0" dirty="0">
                            <a:latin typeface="+mn-lt"/>
                            <a:ea typeface="+mn-ea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 smtClean="0">
                              <a:latin typeface="+mn-lt"/>
                              <a:ea typeface="+mn-ea"/>
                            </a:rPr>
                            <a:t>165.1</a:t>
                          </a:r>
                          <a:endParaRPr lang="zh-CN" altLang="en-US" sz="1400" b="0" dirty="0">
                            <a:latin typeface="+mn-lt"/>
                            <a:ea typeface="+mn-ea"/>
                          </a:endParaRPr>
                        </a:p>
                      </a:txBody>
                      <a:tcPr anchor="ctr"/>
                    </a:tc>
                  </a:tr>
                  <a:tr h="57644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 smtClean="0">
                              <a:latin typeface="+mn-lt"/>
                              <a:ea typeface="+mn-ea"/>
                            </a:rPr>
                            <a:t>Voltage Decrease%</a:t>
                          </a:r>
                          <a:endParaRPr lang="zh-CN" altLang="en-US" sz="1400" b="0" dirty="0">
                            <a:latin typeface="+mn-lt"/>
                            <a:ea typeface="+mn-ea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 smtClean="0">
                              <a:latin typeface="+mn-lt"/>
                              <a:ea typeface="+mn-ea"/>
                            </a:rPr>
                            <a:t>3</a:t>
                          </a:r>
                          <a:endParaRPr lang="zh-CN" altLang="en-US" sz="1400" b="0" dirty="0">
                            <a:latin typeface="+mn-lt"/>
                            <a:ea typeface="+mn-ea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 smtClean="0">
                              <a:latin typeface="+mn-lt"/>
                              <a:ea typeface="+mn-ea"/>
                            </a:rPr>
                            <a:t>4.5</a:t>
                          </a:r>
                          <a:endParaRPr lang="zh-CN" altLang="en-US" sz="1400" b="0" dirty="0">
                            <a:latin typeface="+mn-lt"/>
                            <a:ea typeface="+mn-ea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 smtClean="0">
                              <a:latin typeface="+mn-lt"/>
                              <a:ea typeface="+mn-ea"/>
                            </a:rPr>
                            <a:t>18</a:t>
                          </a:r>
                          <a:endParaRPr lang="zh-CN" altLang="en-US" sz="1400" b="0" dirty="0">
                            <a:latin typeface="+mn-lt"/>
                            <a:ea typeface="+mn-ea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 smtClean="0">
                              <a:latin typeface="+mn-lt"/>
                              <a:ea typeface="+mn-ea"/>
                            </a:rPr>
                            <a:t>35</a:t>
                          </a:r>
                          <a:endParaRPr lang="zh-CN" altLang="en-US" sz="1400" b="0" dirty="0">
                            <a:latin typeface="+mn-lt"/>
                            <a:ea typeface="+mn-ea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 smtClean="0">
                              <a:latin typeface="+mn-lt"/>
                              <a:ea typeface="+mn-ea"/>
                            </a:rPr>
                            <a:t>0.3</a:t>
                          </a:r>
                          <a:endParaRPr lang="zh-CN" altLang="en-US" sz="1400" b="0" dirty="0">
                            <a:latin typeface="+mn-lt"/>
                            <a:ea typeface="+mn-ea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 smtClean="0">
                              <a:latin typeface="+mn-lt"/>
                              <a:ea typeface="+mn-ea"/>
                            </a:rPr>
                            <a:t>0.065</a:t>
                          </a:r>
                          <a:endParaRPr lang="zh-CN" altLang="en-US" sz="1400" b="0" dirty="0">
                            <a:latin typeface="+mn-lt"/>
                            <a:ea typeface="+mn-ea"/>
                          </a:endParaRPr>
                        </a:p>
                      </a:txBody>
                      <a:tcPr anchor="ctr"/>
                    </a:tc>
                  </a:tr>
                  <a:tr h="57644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 smtClean="0">
                              <a:latin typeface="+mn-lt"/>
                              <a:ea typeface="+mn-ea"/>
                            </a:rPr>
                            <a:t>Phase Shift</a:t>
                          </a:r>
                        </a:p>
                        <a:p>
                          <a:pPr algn="ctr"/>
                          <a:r>
                            <a:rPr lang="en-US" altLang="zh-CN" sz="1400" b="0" dirty="0" smtClean="0">
                              <a:latin typeface="+mn-lt"/>
                              <a:ea typeface="+mn-ea"/>
                            </a:rPr>
                            <a:t>(</a:t>
                          </a:r>
                          <a:r>
                            <a:rPr lang="en-US" altLang="zh-CN" sz="1400" b="0" dirty="0" err="1" smtClean="0">
                              <a:latin typeface="+mn-lt"/>
                              <a:ea typeface="+mn-ea"/>
                            </a:rPr>
                            <a:t>deg</a:t>
                          </a:r>
                          <a:r>
                            <a:rPr lang="en-US" altLang="zh-CN" sz="1400" b="0" dirty="0" smtClean="0">
                              <a:latin typeface="+mn-lt"/>
                              <a:ea typeface="+mn-ea"/>
                            </a:rPr>
                            <a:t>)</a:t>
                          </a:r>
                          <a:endParaRPr lang="zh-CN" altLang="en-US" sz="1400" b="0" dirty="0">
                            <a:latin typeface="+mn-lt"/>
                            <a:ea typeface="+mn-ea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 smtClean="0">
                              <a:latin typeface="+mn-lt"/>
                              <a:ea typeface="+mn-ea"/>
                            </a:rPr>
                            <a:t>3.2</a:t>
                          </a:r>
                          <a:endParaRPr lang="zh-CN" altLang="en-US" sz="1400" b="0" dirty="0">
                            <a:latin typeface="+mn-lt"/>
                            <a:ea typeface="+mn-ea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 smtClean="0">
                              <a:latin typeface="+mn-lt"/>
                              <a:ea typeface="+mn-ea"/>
                            </a:rPr>
                            <a:t>4.8</a:t>
                          </a:r>
                          <a:endParaRPr lang="zh-CN" altLang="en-US" sz="1400" b="0" dirty="0">
                            <a:latin typeface="+mn-lt"/>
                            <a:ea typeface="+mn-ea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 smtClean="0">
                              <a:latin typeface="+mn-lt"/>
                              <a:ea typeface="+mn-ea"/>
                            </a:rPr>
                            <a:t>16.7</a:t>
                          </a:r>
                          <a:endParaRPr lang="zh-CN" altLang="en-US" sz="1400" b="0" dirty="0">
                            <a:latin typeface="+mn-lt"/>
                            <a:ea typeface="+mn-ea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 smtClean="0">
                              <a:latin typeface="+mn-lt"/>
                              <a:ea typeface="+mn-ea"/>
                            </a:rPr>
                            <a:t>24.6</a:t>
                          </a:r>
                          <a:endParaRPr lang="zh-CN" altLang="en-US" sz="1400" b="0" dirty="0">
                            <a:latin typeface="+mn-lt"/>
                            <a:ea typeface="+mn-ea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 smtClean="0">
                              <a:latin typeface="+mn-lt"/>
                              <a:ea typeface="+mn-ea"/>
                            </a:rPr>
                            <a:t>0.23</a:t>
                          </a:r>
                          <a:endParaRPr lang="zh-CN" altLang="en-US" sz="1400" b="0" dirty="0">
                            <a:latin typeface="+mn-lt"/>
                            <a:ea typeface="+mn-ea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 smtClean="0">
                              <a:latin typeface="+mn-lt"/>
                              <a:ea typeface="+mn-ea"/>
                            </a:rPr>
                            <a:t>0.063</a:t>
                          </a:r>
                          <a:endParaRPr lang="zh-CN" altLang="en-US" sz="1400" b="0" dirty="0">
                            <a:latin typeface="+mn-lt"/>
                            <a:ea typeface="+mn-ea"/>
                          </a:endParaRPr>
                        </a:p>
                      </a:txBody>
                      <a:tcPr anchor="ctr"/>
                    </a:tc>
                  </a:tr>
                  <a:tr h="57644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 smtClean="0">
                              <a:latin typeface="+mn-lt"/>
                              <a:ea typeface="+mn-ea"/>
                            </a:rPr>
                            <a:t>RF bucket</a:t>
                          </a:r>
                        </a:p>
                        <a:p>
                          <a:pPr algn="ctr"/>
                          <a:r>
                            <a:rPr lang="en-US" altLang="zh-CN" sz="1400" b="0" dirty="0" smtClean="0">
                              <a:latin typeface="+mn-lt"/>
                              <a:ea typeface="+mn-ea"/>
                            </a:rPr>
                            <a:t>(</a:t>
                          </a:r>
                          <a:r>
                            <a:rPr lang="en-US" altLang="zh-CN" sz="1400" b="0" dirty="0" err="1" smtClean="0">
                              <a:latin typeface="+mn-lt"/>
                              <a:ea typeface="+mn-ea"/>
                            </a:rPr>
                            <a:t>deg</a:t>
                          </a:r>
                          <a:r>
                            <a:rPr lang="en-US" altLang="zh-CN" sz="1400" b="0" dirty="0" smtClean="0">
                              <a:latin typeface="+mn-lt"/>
                              <a:ea typeface="+mn-ea"/>
                            </a:rPr>
                            <a:t>)</a:t>
                          </a:r>
                          <a:endParaRPr lang="zh-CN" altLang="en-US" sz="1400" b="0" dirty="0">
                            <a:latin typeface="+mn-lt"/>
                            <a:ea typeface="+mn-ea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 smtClean="0">
                              <a:latin typeface="+mn-lt"/>
                              <a:ea typeface="+mn-ea"/>
                            </a:rPr>
                            <a:t>57.5-156.3</a:t>
                          </a:r>
                          <a:endParaRPr lang="zh-CN" altLang="en-US" sz="1400" b="0" dirty="0">
                            <a:latin typeface="+mn-lt"/>
                            <a:ea typeface="+mn-ea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 smtClean="0">
                              <a:latin typeface="+mn-lt"/>
                              <a:ea typeface="+mn-ea"/>
                            </a:rPr>
                            <a:t>58.3-154.7</a:t>
                          </a:r>
                          <a:endParaRPr lang="zh-CN" altLang="en-US" sz="1400" b="0" dirty="0">
                            <a:latin typeface="+mn-lt"/>
                            <a:ea typeface="+mn-ea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 smtClean="0">
                              <a:latin typeface="+mn-lt"/>
                              <a:ea typeface="+mn-ea"/>
                            </a:rPr>
                            <a:t>51.6-169.1</a:t>
                          </a:r>
                          <a:endParaRPr lang="zh-CN" altLang="en-US" sz="1400" b="0" dirty="0">
                            <a:latin typeface="+mn-lt"/>
                            <a:ea typeface="+mn-ea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 smtClean="0">
                              <a:latin typeface="+mn-lt"/>
                              <a:ea typeface="+mn-ea"/>
                            </a:rPr>
                            <a:t>33.7-209.5</a:t>
                          </a:r>
                          <a:endParaRPr lang="zh-CN" altLang="en-US" sz="1400" b="0" dirty="0">
                            <a:latin typeface="+mn-lt"/>
                            <a:ea typeface="+mn-ea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 smtClean="0">
                              <a:latin typeface="+mn-lt"/>
                              <a:ea typeface="+mn-ea"/>
                            </a:rPr>
                            <a:t>5.2-301.8</a:t>
                          </a:r>
                          <a:endParaRPr lang="zh-CN" altLang="en-US" sz="1400" b="0" dirty="0">
                            <a:latin typeface="+mn-lt"/>
                            <a:ea typeface="+mn-ea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 smtClean="0">
                              <a:latin typeface="+mn-lt"/>
                              <a:ea typeface="+mn-ea"/>
                            </a:rPr>
                            <a:t>14.9-261.8</a:t>
                          </a:r>
                          <a:endParaRPr lang="zh-CN" altLang="en-US" sz="1400" b="0" dirty="0">
                            <a:latin typeface="+mn-lt"/>
                            <a:ea typeface="+mn-ea"/>
                          </a:endParaRPr>
                        </a:p>
                      </a:txBody>
                      <a:tcPr anchor="ctr"/>
                    </a:tc>
                  </a:tr>
                  <a:tr h="44439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 smtClean="0">
                              <a:latin typeface="+mn-lt"/>
                              <a:ea typeface="+mn-ea"/>
                            </a:rPr>
                            <a:t>Bucket</a:t>
                          </a:r>
                          <a:r>
                            <a:rPr lang="en-US" altLang="zh-CN" sz="1400" b="0" baseline="0" dirty="0" smtClean="0">
                              <a:latin typeface="+mn-lt"/>
                              <a:ea typeface="+mn-ea"/>
                            </a:rPr>
                            <a:t> area A</a:t>
                          </a:r>
                        </a:p>
                        <a:p>
                          <a:pPr algn="ctr"/>
                          <a:r>
                            <a:rPr lang="en-US" altLang="zh-CN" sz="1400" b="0" baseline="0" dirty="0" smtClean="0">
                              <a:latin typeface="+mn-lt"/>
                              <a:ea typeface="+mn-ea"/>
                            </a:rPr>
                            <a:t>(</a:t>
                          </a:r>
                          <a:r>
                            <a:rPr lang="en-US" altLang="zh-CN" sz="1400" b="0" baseline="0" dirty="0" err="1" smtClean="0">
                              <a:latin typeface="+mn-lt"/>
                              <a:ea typeface="+mn-ea"/>
                            </a:rPr>
                            <a:t>MeVrad</a:t>
                          </a:r>
                          <a:r>
                            <a:rPr lang="en-US" altLang="zh-CN" sz="1400" b="0" baseline="0" dirty="0" smtClean="0">
                              <a:latin typeface="+mn-lt"/>
                              <a:ea typeface="+mn-ea"/>
                            </a:rPr>
                            <a:t>)</a:t>
                          </a:r>
                          <a:endParaRPr lang="zh-CN" altLang="en-US" sz="1400" b="0" dirty="0">
                            <a:latin typeface="+mn-lt"/>
                            <a:ea typeface="+mn-ea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4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lt"/>
                              <a:ea typeface="宋体" panose="02010600030101010101" pitchFamily="2" charset="-122"/>
                            </a:rPr>
                            <a:t>0.27 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4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lt"/>
                              <a:ea typeface="宋体" panose="02010600030101010101" pitchFamily="2" charset="-122"/>
                            </a:rPr>
                            <a:t>0.25 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4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lt"/>
                              <a:ea typeface="宋体" panose="02010600030101010101" pitchFamily="2" charset="-122"/>
                            </a:rPr>
                            <a:t>0.14 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4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lt"/>
                              <a:ea typeface="宋体" panose="02010600030101010101" pitchFamily="2" charset="-122"/>
                            </a:rPr>
                            <a:t>0.07 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4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lt"/>
                              <a:ea typeface="+mn-ea"/>
                            </a:rPr>
                            <a:t>4.20E-03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4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lt"/>
                              <a:ea typeface="+mn-ea"/>
                            </a:rPr>
                            <a:t>3.00E-03</a:t>
                          </a:r>
                        </a:p>
                      </a:txBody>
                      <a:tcPr marL="9525" marR="9525" marT="9525" marB="0" anchor="ctr"/>
                    </a:tc>
                  </a:tr>
                  <a:tr h="44439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 smtClean="0">
                              <a:latin typeface="+mn-lt"/>
                              <a:ea typeface="+mn-ea"/>
                            </a:rPr>
                            <a:t>A(eVs)</a:t>
                          </a:r>
                          <a:endParaRPr lang="zh-CN" altLang="en-US" sz="1400" b="0" dirty="0">
                            <a:latin typeface="+mn-lt"/>
                            <a:ea typeface="+mn-ea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4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lt"/>
                              <a:ea typeface="+mn-ea"/>
                            </a:rPr>
                            <a:t>2.90 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4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lt"/>
                              <a:ea typeface="+mn-ea"/>
                            </a:rPr>
                            <a:t>2.69 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4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lt"/>
                              <a:ea typeface="+mn-ea"/>
                            </a:rPr>
                            <a:t>0.57 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4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lt"/>
                              <a:ea typeface="+mn-ea"/>
                            </a:rPr>
                            <a:t>0.06 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4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+mn-lt"/>
                              <a:ea typeface="+mn-ea"/>
                            </a:rPr>
                            <a:t>7.44</a:t>
                          </a:r>
                          <a:endParaRPr lang="en-US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lt"/>
                            <a:ea typeface="+mn-ea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4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+mn-lt"/>
                              <a:ea typeface="+mn-ea"/>
                            </a:rPr>
                            <a:t>6.05</a:t>
                          </a:r>
                          <a:endParaRPr lang="en-US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lt"/>
                            <a:ea typeface="+mn-ea"/>
                          </a:endParaRPr>
                        </a:p>
                      </a:txBody>
                      <a:tcPr marL="9525" marR="9525" marT="9525" marB="0" anchor="ctr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表格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053243336"/>
                  </p:ext>
                </p:extLst>
              </p:nvPr>
            </p:nvGraphicFramePr>
            <p:xfrm>
              <a:off x="96864" y="341045"/>
              <a:ext cx="8942634" cy="493456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38279"/>
                    <a:gridCol w="1253400"/>
                    <a:gridCol w="1192591"/>
                    <a:gridCol w="1275008"/>
                    <a:gridCol w="1128318"/>
                    <a:gridCol w="1277519"/>
                    <a:gridCol w="1277519"/>
                  </a:tblGrid>
                  <a:tr h="444395"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1400" b="0" dirty="0">
                            <a:latin typeface="+mn-lt"/>
                            <a:ea typeface="+mn-ea"/>
                          </a:endParaRPr>
                        </a:p>
                      </a:txBody>
                      <a:tcPr anchor="ctr"/>
                    </a:tc>
                    <a:tc gridSpan="4"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 smtClean="0">
                              <a:latin typeface="+mn-lt"/>
                              <a:ea typeface="+mn-ea"/>
                            </a:rPr>
                            <a:t>CEPC APDR 8DR</a:t>
                          </a:r>
                          <a:r>
                            <a:rPr lang="zh-CN" altLang="en-US" sz="1400" b="0" dirty="0" smtClean="0">
                              <a:latin typeface="+mn-lt"/>
                              <a:ea typeface="+mn-ea"/>
                            </a:rPr>
                            <a:t>（</a:t>
                          </a:r>
                          <a:r>
                            <a:rPr lang="en-US" altLang="zh-CN" sz="1400" b="0" dirty="0" smtClean="0">
                              <a:latin typeface="+mn-lt"/>
                              <a:ea typeface="+mn-ea"/>
                            </a:rPr>
                            <a:t>20160918</a:t>
                          </a:r>
                          <a:r>
                            <a:rPr lang="zh-CN" altLang="en-US" sz="1400" b="0" dirty="0" smtClean="0">
                              <a:latin typeface="+mn-lt"/>
                              <a:ea typeface="+mn-ea"/>
                            </a:rPr>
                            <a:t>）</a:t>
                          </a:r>
                          <a:endParaRPr lang="zh-CN" altLang="en-US" sz="1400" b="0" dirty="0">
                            <a:latin typeface="+mn-lt"/>
                            <a:ea typeface="+mn-ea"/>
                          </a:endParaRPr>
                        </a:p>
                      </a:txBody>
                      <a:tcPr anchor="ctr"/>
                    </a:tc>
                    <a:tc h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 smtClean="0">
                              <a:latin typeface="+mn-lt"/>
                              <a:ea typeface="+mn-ea"/>
                            </a:rPr>
                            <a:t>BEPCII</a:t>
                          </a:r>
                          <a:endParaRPr lang="zh-CN" altLang="en-US" sz="1400" b="0" dirty="0">
                            <a:latin typeface="+mn-lt"/>
                            <a:ea typeface="+mn-ea"/>
                          </a:endParaRPr>
                        </a:p>
                      </a:txBody>
                      <a:tcPr anchor="ctr"/>
                    </a:tc>
                    <a:tc h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</a:tr>
                  <a:tr h="465101"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1400" b="0" dirty="0">
                            <a:latin typeface="+mn-lt"/>
                            <a:ea typeface="+mn-ea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 smtClean="0">
                              <a:latin typeface="+mn-lt"/>
                              <a:ea typeface="+mn-ea"/>
                            </a:rPr>
                            <a:t>Higgs-LP</a:t>
                          </a:r>
                          <a:endParaRPr lang="zh-CN" altLang="en-US" sz="1400" b="0" dirty="0">
                            <a:latin typeface="+mn-lt"/>
                            <a:ea typeface="+mn-ea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 smtClean="0">
                              <a:latin typeface="+mn-lt"/>
                              <a:ea typeface="+mn-ea"/>
                            </a:rPr>
                            <a:t>Higgs-HL</a:t>
                          </a:r>
                          <a:endParaRPr lang="zh-CN" altLang="en-US" sz="1400" b="0" dirty="0">
                            <a:latin typeface="+mn-lt"/>
                            <a:ea typeface="+mn-ea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 smtClean="0">
                              <a:latin typeface="+mn-lt"/>
                              <a:ea typeface="+mn-ea"/>
                            </a:rPr>
                            <a:t>W</a:t>
                          </a:r>
                          <a:endParaRPr lang="zh-CN" altLang="en-US" sz="1400" b="0" dirty="0">
                            <a:latin typeface="+mn-lt"/>
                            <a:ea typeface="+mn-ea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 smtClean="0">
                              <a:latin typeface="+mn-lt"/>
                              <a:ea typeface="+mn-ea"/>
                            </a:rPr>
                            <a:t>Z</a:t>
                          </a:r>
                          <a:endParaRPr lang="zh-CN" altLang="en-US" sz="1400" b="0" dirty="0">
                            <a:latin typeface="+mn-lt"/>
                            <a:ea typeface="+mn-ea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 smtClean="0">
                              <a:latin typeface="+mn-lt"/>
                              <a:ea typeface="+mn-ea"/>
                            </a:rPr>
                            <a:t>Collider</a:t>
                          </a:r>
                          <a:endParaRPr lang="zh-CN" altLang="en-US" sz="1400" b="0" dirty="0">
                            <a:latin typeface="+mn-lt"/>
                            <a:ea typeface="+mn-ea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 smtClean="0">
                              <a:latin typeface="+mn-lt"/>
                              <a:ea typeface="+mn-ea"/>
                            </a:rPr>
                            <a:t>SR Light</a:t>
                          </a:r>
                          <a:endParaRPr lang="zh-CN" altLang="en-US" sz="1400" b="0" dirty="0">
                            <a:latin typeface="+mn-lt"/>
                            <a:ea typeface="+mn-ea"/>
                          </a:endParaRPr>
                        </a:p>
                      </a:txBody>
                      <a:tcPr anchor="ctr"/>
                    </a:tc>
                  </a:tr>
                  <a:tr h="44439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 smtClean="0">
                              <a:latin typeface="+mn-lt"/>
                              <a:ea typeface="+mn-ea"/>
                            </a:rPr>
                            <a:t>Energy</a:t>
                          </a:r>
                          <a:r>
                            <a:rPr lang="zh-CN" altLang="en-US" sz="1400" b="0" dirty="0" smtClean="0">
                              <a:latin typeface="+mn-lt"/>
                              <a:ea typeface="+mn-ea"/>
                            </a:rPr>
                            <a:t>（</a:t>
                          </a:r>
                          <a:r>
                            <a:rPr lang="en-US" altLang="zh-CN" sz="1400" b="0" dirty="0" smtClean="0">
                              <a:latin typeface="+mn-lt"/>
                              <a:ea typeface="+mn-ea"/>
                            </a:rPr>
                            <a:t>GeV</a:t>
                          </a:r>
                          <a:r>
                            <a:rPr lang="zh-CN" altLang="en-US" sz="1400" b="0" dirty="0" smtClean="0">
                              <a:latin typeface="+mn-lt"/>
                              <a:ea typeface="+mn-ea"/>
                            </a:rPr>
                            <a:t>）</a:t>
                          </a:r>
                          <a:endParaRPr lang="zh-CN" altLang="en-US" sz="1400" b="0" dirty="0">
                            <a:latin typeface="+mn-lt"/>
                            <a:ea typeface="+mn-ea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 smtClean="0">
                              <a:latin typeface="+mn-lt"/>
                              <a:ea typeface="+mn-ea"/>
                            </a:rPr>
                            <a:t>120</a:t>
                          </a:r>
                          <a:endParaRPr lang="zh-CN" altLang="en-US" sz="1400" b="0" dirty="0">
                            <a:latin typeface="+mn-lt"/>
                            <a:ea typeface="+mn-ea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 smtClean="0">
                              <a:latin typeface="+mn-lt"/>
                              <a:ea typeface="+mn-ea"/>
                            </a:rPr>
                            <a:t>120</a:t>
                          </a:r>
                          <a:endParaRPr lang="zh-CN" altLang="en-US" sz="1400" b="0" dirty="0">
                            <a:latin typeface="+mn-lt"/>
                            <a:ea typeface="+mn-ea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 smtClean="0">
                              <a:latin typeface="+mn-lt"/>
                              <a:ea typeface="+mn-ea"/>
                            </a:rPr>
                            <a:t>80</a:t>
                          </a:r>
                          <a:endParaRPr lang="zh-CN" altLang="en-US" sz="1400" b="0" dirty="0">
                            <a:latin typeface="+mn-lt"/>
                            <a:ea typeface="+mn-ea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 smtClean="0">
                              <a:latin typeface="+mn-lt"/>
                              <a:ea typeface="+mn-ea"/>
                            </a:rPr>
                            <a:t>45.5</a:t>
                          </a:r>
                          <a:endParaRPr lang="zh-CN" altLang="en-US" sz="1400" b="0" dirty="0">
                            <a:latin typeface="+mn-lt"/>
                            <a:ea typeface="+mn-ea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 smtClean="0">
                              <a:latin typeface="+mn-lt"/>
                              <a:ea typeface="+mn-ea"/>
                            </a:rPr>
                            <a:t>1.89</a:t>
                          </a:r>
                          <a:endParaRPr lang="zh-CN" altLang="en-US" sz="1400" b="0" dirty="0">
                            <a:latin typeface="+mn-lt"/>
                            <a:ea typeface="+mn-ea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 smtClean="0">
                              <a:latin typeface="+mn-lt"/>
                              <a:ea typeface="+mn-ea"/>
                            </a:rPr>
                            <a:t>2.5</a:t>
                          </a:r>
                          <a:endParaRPr lang="zh-CN" altLang="en-US" sz="1400" b="0" dirty="0">
                            <a:latin typeface="+mn-lt"/>
                            <a:ea typeface="+mn-ea"/>
                          </a:endParaRPr>
                        </a:p>
                      </a:txBody>
                      <a:tcPr anchor="ctr"/>
                    </a:tc>
                  </a:tr>
                  <a:tr h="44439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 rotWithShape="0">
                          <a:blip r:embed="rId3"/>
                          <a:stretch>
                            <a:fillRect l="-395" t="-306849" r="-482213" b="-70821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 smtClean="0">
                              <a:latin typeface="+mn-lt"/>
                              <a:ea typeface="+mn-ea"/>
                            </a:rPr>
                            <a:t>3.51</a:t>
                          </a:r>
                          <a:endParaRPr lang="zh-CN" altLang="en-US" sz="1400" b="0" dirty="0">
                            <a:latin typeface="+mn-lt"/>
                            <a:ea typeface="+mn-ea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 smtClean="0">
                              <a:latin typeface="+mn-lt"/>
                              <a:ea typeface="+mn-ea"/>
                            </a:rPr>
                            <a:t>3.48</a:t>
                          </a:r>
                          <a:endParaRPr lang="zh-CN" altLang="en-US" sz="1400" b="0" dirty="0">
                            <a:latin typeface="+mn-lt"/>
                            <a:ea typeface="+mn-ea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 smtClean="0">
                              <a:latin typeface="+mn-lt"/>
                              <a:ea typeface="+mn-ea"/>
                            </a:rPr>
                            <a:t>0.75</a:t>
                          </a:r>
                          <a:endParaRPr lang="zh-CN" altLang="en-US" sz="1400" b="0" dirty="0">
                            <a:latin typeface="+mn-lt"/>
                            <a:ea typeface="+mn-ea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 smtClean="0">
                              <a:latin typeface="+mn-lt"/>
                              <a:ea typeface="+mn-ea"/>
                            </a:rPr>
                            <a:t>0.11</a:t>
                          </a:r>
                          <a:endParaRPr lang="zh-CN" altLang="en-US" sz="1400" b="0" dirty="0">
                            <a:latin typeface="+mn-lt"/>
                            <a:ea typeface="+mn-ea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 smtClean="0">
                              <a:latin typeface="+mn-lt"/>
                              <a:ea typeface="+mn-ea"/>
                            </a:rPr>
                            <a:t>1.5MV</a:t>
                          </a:r>
                          <a:endParaRPr lang="zh-CN" altLang="en-US" sz="1400" b="0" dirty="0">
                            <a:latin typeface="+mn-lt"/>
                            <a:ea typeface="+mn-ea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 smtClean="0">
                              <a:latin typeface="+mn-lt"/>
                              <a:ea typeface="+mn-ea"/>
                            </a:rPr>
                            <a:t>1.5MW</a:t>
                          </a:r>
                          <a:endParaRPr lang="zh-CN" altLang="en-US" sz="1400" b="0" dirty="0">
                            <a:latin typeface="+mn-lt"/>
                            <a:ea typeface="+mn-ea"/>
                          </a:endParaRPr>
                        </a:p>
                      </a:txBody>
                      <a:tcPr anchor="ctr"/>
                    </a:tc>
                  </a:tr>
                  <a:tr h="44439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 rotWithShape="0">
                          <a:blip r:embed="rId3"/>
                          <a:stretch>
                            <a:fillRect l="-395" t="-406849" r="-482213" b="-60821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 smtClean="0">
                              <a:latin typeface="+mn-lt"/>
                              <a:ea typeface="+mn-ea"/>
                            </a:rPr>
                            <a:t>122.5</a:t>
                          </a:r>
                          <a:endParaRPr lang="zh-CN" altLang="en-US" sz="1400" b="0" dirty="0">
                            <a:latin typeface="+mn-lt"/>
                            <a:ea typeface="+mn-ea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 smtClean="0">
                              <a:latin typeface="+mn-lt"/>
                              <a:ea typeface="+mn-ea"/>
                            </a:rPr>
                            <a:t>121.7</a:t>
                          </a:r>
                          <a:endParaRPr lang="zh-CN" altLang="en-US" sz="1400" b="0" dirty="0">
                            <a:latin typeface="+mn-lt"/>
                            <a:ea typeface="+mn-ea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 smtClean="0">
                              <a:latin typeface="+mn-lt"/>
                              <a:ea typeface="+mn-ea"/>
                            </a:rPr>
                            <a:t>128.4</a:t>
                          </a:r>
                          <a:endParaRPr lang="zh-CN" altLang="en-US" sz="1400" b="0" dirty="0">
                            <a:latin typeface="+mn-lt"/>
                            <a:ea typeface="+mn-ea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 smtClean="0">
                              <a:latin typeface="+mn-lt"/>
                              <a:ea typeface="+mn-ea"/>
                            </a:rPr>
                            <a:t>146.3</a:t>
                          </a:r>
                          <a:endParaRPr lang="zh-CN" altLang="en-US" sz="1400" b="0" dirty="0">
                            <a:latin typeface="+mn-lt"/>
                            <a:ea typeface="+mn-ea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 smtClean="0">
                              <a:latin typeface="+mn-lt"/>
                              <a:ea typeface="+mn-ea"/>
                            </a:rPr>
                            <a:t>174.8</a:t>
                          </a:r>
                          <a:endParaRPr lang="zh-CN" altLang="en-US" sz="1400" b="0" dirty="0">
                            <a:latin typeface="+mn-lt"/>
                            <a:ea typeface="+mn-ea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 smtClean="0">
                              <a:latin typeface="+mn-lt"/>
                              <a:ea typeface="+mn-ea"/>
                            </a:rPr>
                            <a:t>165.1</a:t>
                          </a:r>
                          <a:endParaRPr lang="zh-CN" altLang="en-US" sz="1400" b="0" dirty="0">
                            <a:latin typeface="+mn-lt"/>
                            <a:ea typeface="+mn-ea"/>
                          </a:endParaRPr>
                        </a:p>
                      </a:txBody>
                      <a:tcPr anchor="ctr"/>
                    </a:tc>
                  </a:tr>
                  <a:tr h="57644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 smtClean="0">
                              <a:latin typeface="+mn-lt"/>
                              <a:ea typeface="+mn-ea"/>
                            </a:rPr>
                            <a:t>Voltage Decrease%</a:t>
                          </a:r>
                          <a:endParaRPr lang="zh-CN" altLang="en-US" sz="1400" b="0" dirty="0">
                            <a:latin typeface="+mn-lt"/>
                            <a:ea typeface="+mn-ea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 smtClean="0">
                              <a:latin typeface="+mn-lt"/>
                              <a:ea typeface="+mn-ea"/>
                            </a:rPr>
                            <a:t>3</a:t>
                          </a:r>
                          <a:endParaRPr lang="zh-CN" altLang="en-US" sz="1400" b="0" dirty="0">
                            <a:latin typeface="+mn-lt"/>
                            <a:ea typeface="+mn-ea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 smtClean="0">
                              <a:latin typeface="+mn-lt"/>
                              <a:ea typeface="+mn-ea"/>
                            </a:rPr>
                            <a:t>4.5</a:t>
                          </a:r>
                          <a:endParaRPr lang="zh-CN" altLang="en-US" sz="1400" b="0" dirty="0">
                            <a:latin typeface="+mn-lt"/>
                            <a:ea typeface="+mn-ea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 smtClean="0">
                              <a:latin typeface="+mn-lt"/>
                              <a:ea typeface="+mn-ea"/>
                            </a:rPr>
                            <a:t>18</a:t>
                          </a:r>
                          <a:endParaRPr lang="zh-CN" altLang="en-US" sz="1400" b="0" dirty="0">
                            <a:latin typeface="+mn-lt"/>
                            <a:ea typeface="+mn-ea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 smtClean="0">
                              <a:latin typeface="+mn-lt"/>
                              <a:ea typeface="+mn-ea"/>
                            </a:rPr>
                            <a:t>35</a:t>
                          </a:r>
                          <a:endParaRPr lang="zh-CN" altLang="en-US" sz="1400" b="0" dirty="0">
                            <a:latin typeface="+mn-lt"/>
                            <a:ea typeface="+mn-ea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 smtClean="0">
                              <a:latin typeface="+mn-lt"/>
                              <a:ea typeface="+mn-ea"/>
                            </a:rPr>
                            <a:t>0.3</a:t>
                          </a:r>
                          <a:endParaRPr lang="zh-CN" altLang="en-US" sz="1400" b="0" dirty="0">
                            <a:latin typeface="+mn-lt"/>
                            <a:ea typeface="+mn-ea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 smtClean="0">
                              <a:latin typeface="+mn-lt"/>
                              <a:ea typeface="+mn-ea"/>
                            </a:rPr>
                            <a:t>0.065</a:t>
                          </a:r>
                          <a:endParaRPr lang="zh-CN" altLang="en-US" sz="1400" b="0" dirty="0">
                            <a:latin typeface="+mn-lt"/>
                            <a:ea typeface="+mn-ea"/>
                          </a:endParaRPr>
                        </a:p>
                      </a:txBody>
                      <a:tcPr anchor="ctr"/>
                    </a:tc>
                  </a:tr>
                  <a:tr h="57644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 smtClean="0">
                              <a:latin typeface="+mn-lt"/>
                              <a:ea typeface="+mn-ea"/>
                            </a:rPr>
                            <a:t>Phase Shift</a:t>
                          </a:r>
                        </a:p>
                        <a:p>
                          <a:pPr algn="ctr"/>
                          <a:r>
                            <a:rPr lang="en-US" altLang="zh-CN" sz="1400" b="0" dirty="0" smtClean="0">
                              <a:latin typeface="+mn-lt"/>
                              <a:ea typeface="+mn-ea"/>
                            </a:rPr>
                            <a:t>(</a:t>
                          </a:r>
                          <a:r>
                            <a:rPr lang="en-US" altLang="zh-CN" sz="1400" b="0" dirty="0" err="1" smtClean="0">
                              <a:latin typeface="+mn-lt"/>
                              <a:ea typeface="+mn-ea"/>
                            </a:rPr>
                            <a:t>deg</a:t>
                          </a:r>
                          <a:r>
                            <a:rPr lang="en-US" altLang="zh-CN" sz="1400" b="0" dirty="0" smtClean="0">
                              <a:latin typeface="+mn-lt"/>
                              <a:ea typeface="+mn-ea"/>
                            </a:rPr>
                            <a:t>)</a:t>
                          </a:r>
                          <a:endParaRPr lang="zh-CN" altLang="en-US" sz="1400" b="0" dirty="0">
                            <a:latin typeface="+mn-lt"/>
                            <a:ea typeface="+mn-ea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 smtClean="0">
                              <a:latin typeface="+mn-lt"/>
                              <a:ea typeface="+mn-ea"/>
                            </a:rPr>
                            <a:t>3.2</a:t>
                          </a:r>
                          <a:endParaRPr lang="zh-CN" altLang="en-US" sz="1400" b="0" dirty="0">
                            <a:latin typeface="+mn-lt"/>
                            <a:ea typeface="+mn-ea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 smtClean="0">
                              <a:latin typeface="+mn-lt"/>
                              <a:ea typeface="+mn-ea"/>
                            </a:rPr>
                            <a:t>4.8</a:t>
                          </a:r>
                          <a:endParaRPr lang="zh-CN" altLang="en-US" sz="1400" b="0" dirty="0">
                            <a:latin typeface="+mn-lt"/>
                            <a:ea typeface="+mn-ea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 smtClean="0">
                              <a:latin typeface="+mn-lt"/>
                              <a:ea typeface="+mn-ea"/>
                            </a:rPr>
                            <a:t>16.7</a:t>
                          </a:r>
                          <a:endParaRPr lang="zh-CN" altLang="en-US" sz="1400" b="0" dirty="0">
                            <a:latin typeface="+mn-lt"/>
                            <a:ea typeface="+mn-ea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 smtClean="0">
                              <a:latin typeface="+mn-lt"/>
                              <a:ea typeface="+mn-ea"/>
                            </a:rPr>
                            <a:t>24.6</a:t>
                          </a:r>
                          <a:endParaRPr lang="zh-CN" altLang="en-US" sz="1400" b="0" dirty="0">
                            <a:latin typeface="+mn-lt"/>
                            <a:ea typeface="+mn-ea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 smtClean="0">
                              <a:latin typeface="+mn-lt"/>
                              <a:ea typeface="+mn-ea"/>
                            </a:rPr>
                            <a:t>0.23</a:t>
                          </a:r>
                          <a:endParaRPr lang="zh-CN" altLang="en-US" sz="1400" b="0" dirty="0">
                            <a:latin typeface="+mn-lt"/>
                            <a:ea typeface="+mn-ea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 smtClean="0">
                              <a:latin typeface="+mn-lt"/>
                              <a:ea typeface="+mn-ea"/>
                            </a:rPr>
                            <a:t>0.063</a:t>
                          </a:r>
                          <a:endParaRPr lang="zh-CN" altLang="en-US" sz="1400" b="0" dirty="0">
                            <a:latin typeface="+mn-lt"/>
                            <a:ea typeface="+mn-ea"/>
                          </a:endParaRPr>
                        </a:p>
                      </a:txBody>
                      <a:tcPr anchor="ctr"/>
                    </a:tc>
                  </a:tr>
                  <a:tr h="57644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 smtClean="0">
                              <a:latin typeface="+mn-lt"/>
                              <a:ea typeface="+mn-ea"/>
                            </a:rPr>
                            <a:t>RF bucket</a:t>
                          </a:r>
                        </a:p>
                        <a:p>
                          <a:pPr algn="ctr"/>
                          <a:r>
                            <a:rPr lang="en-US" altLang="zh-CN" sz="1400" b="0" dirty="0" smtClean="0">
                              <a:latin typeface="+mn-lt"/>
                              <a:ea typeface="+mn-ea"/>
                            </a:rPr>
                            <a:t>(</a:t>
                          </a:r>
                          <a:r>
                            <a:rPr lang="en-US" altLang="zh-CN" sz="1400" b="0" dirty="0" err="1" smtClean="0">
                              <a:latin typeface="+mn-lt"/>
                              <a:ea typeface="+mn-ea"/>
                            </a:rPr>
                            <a:t>deg</a:t>
                          </a:r>
                          <a:r>
                            <a:rPr lang="en-US" altLang="zh-CN" sz="1400" b="0" dirty="0" smtClean="0">
                              <a:latin typeface="+mn-lt"/>
                              <a:ea typeface="+mn-ea"/>
                            </a:rPr>
                            <a:t>)</a:t>
                          </a:r>
                          <a:endParaRPr lang="zh-CN" altLang="en-US" sz="1400" b="0" dirty="0">
                            <a:latin typeface="+mn-lt"/>
                            <a:ea typeface="+mn-ea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 smtClean="0">
                              <a:latin typeface="+mn-lt"/>
                              <a:ea typeface="+mn-ea"/>
                            </a:rPr>
                            <a:t>57.5-156.3</a:t>
                          </a:r>
                          <a:endParaRPr lang="zh-CN" altLang="en-US" sz="1400" b="0" dirty="0">
                            <a:latin typeface="+mn-lt"/>
                            <a:ea typeface="+mn-ea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 smtClean="0">
                              <a:latin typeface="+mn-lt"/>
                              <a:ea typeface="+mn-ea"/>
                            </a:rPr>
                            <a:t>58.3-154.7</a:t>
                          </a:r>
                          <a:endParaRPr lang="zh-CN" altLang="en-US" sz="1400" b="0" dirty="0">
                            <a:latin typeface="+mn-lt"/>
                            <a:ea typeface="+mn-ea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 smtClean="0">
                              <a:latin typeface="+mn-lt"/>
                              <a:ea typeface="+mn-ea"/>
                            </a:rPr>
                            <a:t>51.6-169.1</a:t>
                          </a:r>
                          <a:endParaRPr lang="zh-CN" altLang="en-US" sz="1400" b="0" dirty="0">
                            <a:latin typeface="+mn-lt"/>
                            <a:ea typeface="+mn-ea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 smtClean="0">
                              <a:latin typeface="+mn-lt"/>
                              <a:ea typeface="+mn-ea"/>
                            </a:rPr>
                            <a:t>33.7-209.5</a:t>
                          </a:r>
                          <a:endParaRPr lang="zh-CN" altLang="en-US" sz="1400" b="0" dirty="0">
                            <a:latin typeface="+mn-lt"/>
                            <a:ea typeface="+mn-ea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 smtClean="0">
                              <a:latin typeface="+mn-lt"/>
                              <a:ea typeface="+mn-ea"/>
                            </a:rPr>
                            <a:t>5.2-301.8</a:t>
                          </a:r>
                          <a:endParaRPr lang="zh-CN" altLang="en-US" sz="1400" b="0" dirty="0">
                            <a:latin typeface="+mn-lt"/>
                            <a:ea typeface="+mn-ea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 smtClean="0">
                              <a:latin typeface="+mn-lt"/>
                              <a:ea typeface="+mn-ea"/>
                            </a:rPr>
                            <a:t>14.9-261.8</a:t>
                          </a:r>
                          <a:endParaRPr lang="zh-CN" altLang="en-US" sz="1400" b="0" dirty="0">
                            <a:latin typeface="+mn-lt"/>
                            <a:ea typeface="+mn-ea"/>
                          </a:endParaRPr>
                        </a:p>
                      </a:txBody>
                      <a:tcPr anchor="ctr"/>
                    </a:tc>
                  </a:tr>
                  <a:tr h="5181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 smtClean="0">
                              <a:latin typeface="+mn-lt"/>
                              <a:ea typeface="+mn-ea"/>
                            </a:rPr>
                            <a:t>Bucket</a:t>
                          </a:r>
                          <a:r>
                            <a:rPr lang="en-US" altLang="zh-CN" sz="1400" b="0" baseline="0" dirty="0" smtClean="0">
                              <a:latin typeface="+mn-lt"/>
                              <a:ea typeface="+mn-ea"/>
                            </a:rPr>
                            <a:t> area A</a:t>
                          </a:r>
                        </a:p>
                        <a:p>
                          <a:pPr algn="ctr"/>
                          <a:r>
                            <a:rPr lang="en-US" altLang="zh-CN" sz="1400" b="0" baseline="0" dirty="0" smtClean="0">
                              <a:latin typeface="+mn-lt"/>
                              <a:ea typeface="+mn-ea"/>
                            </a:rPr>
                            <a:t>(</a:t>
                          </a:r>
                          <a:r>
                            <a:rPr lang="en-US" altLang="zh-CN" sz="1400" b="0" baseline="0" dirty="0" err="1" smtClean="0">
                              <a:latin typeface="+mn-lt"/>
                              <a:ea typeface="+mn-ea"/>
                            </a:rPr>
                            <a:t>MeVrad</a:t>
                          </a:r>
                          <a:r>
                            <a:rPr lang="en-US" altLang="zh-CN" sz="1400" b="0" baseline="0" dirty="0" smtClean="0">
                              <a:latin typeface="+mn-lt"/>
                              <a:ea typeface="+mn-ea"/>
                            </a:rPr>
                            <a:t>)</a:t>
                          </a:r>
                          <a:endParaRPr lang="zh-CN" altLang="en-US" sz="1400" b="0" dirty="0">
                            <a:latin typeface="+mn-lt"/>
                            <a:ea typeface="+mn-ea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4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lt"/>
                              <a:ea typeface="宋体" panose="02010600030101010101" pitchFamily="2" charset="-122"/>
                            </a:rPr>
                            <a:t>0.27 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4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+mn-lt"/>
                              <a:ea typeface="宋体" panose="02010600030101010101" pitchFamily="2" charset="-122"/>
                            </a:rPr>
                            <a:t>0.25 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4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lt"/>
                              <a:ea typeface="宋体" panose="02010600030101010101" pitchFamily="2" charset="-122"/>
                            </a:rPr>
                            <a:t>0.14 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4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lt"/>
                              <a:ea typeface="宋体" panose="02010600030101010101" pitchFamily="2" charset="-122"/>
                            </a:rPr>
                            <a:t>0.07 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4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lt"/>
                              <a:ea typeface="+mn-ea"/>
                            </a:rPr>
                            <a:t>4.20E-03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4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lt"/>
                              <a:ea typeface="+mn-ea"/>
                            </a:rPr>
                            <a:t>3.00E-03</a:t>
                          </a:r>
                        </a:p>
                      </a:txBody>
                      <a:tcPr marL="9525" marR="9525" marT="9525" marB="0" anchor="ctr"/>
                    </a:tc>
                  </a:tr>
                  <a:tr h="44439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b="0" dirty="0" smtClean="0">
                              <a:latin typeface="+mn-lt"/>
                              <a:ea typeface="+mn-ea"/>
                            </a:rPr>
                            <a:t>A(eVs)</a:t>
                          </a:r>
                          <a:endParaRPr lang="zh-CN" altLang="en-US" sz="1400" b="0" dirty="0">
                            <a:latin typeface="+mn-lt"/>
                            <a:ea typeface="+mn-ea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4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lt"/>
                              <a:ea typeface="+mn-ea"/>
                            </a:rPr>
                            <a:t>2.90 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4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lt"/>
                              <a:ea typeface="+mn-ea"/>
                            </a:rPr>
                            <a:t>2.69 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4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lt"/>
                              <a:ea typeface="+mn-ea"/>
                            </a:rPr>
                            <a:t>0.57 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4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+mn-lt"/>
                              <a:ea typeface="+mn-ea"/>
                            </a:rPr>
                            <a:t>0.06 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4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+mn-lt"/>
                              <a:ea typeface="+mn-ea"/>
                            </a:rPr>
                            <a:t>7.44</a:t>
                          </a:r>
                          <a:endParaRPr lang="en-US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lt"/>
                            <a:ea typeface="+mn-ea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4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+mn-lt"/>
                              <a:ea typeface="+mn-ea"/>
                            </a:rPr>
                            <a:t>6.05</a:t>
                          </a:r>
                          <a:endParaRPr lang="en-US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+mn-lt"/>
                            <a:ea typeface="+mn-ea"/>
                          </a:endParaRPr>
                        </a:p>
                      </a:txBody>
                      <a:tcPr marL="9525" marR="9525" marT="9525" marB="0" anchor="ctr"/>
                    </a:tc>
                  </a:tr>
                </a:tbl>
              </a:graphicData>
            </a:graphic>
          </p:graphicFrame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808727"/>
              </p:ext>
            </p:extLst>
          </p:nvPr>
        </p:nvGraphicFramePr>
        <p:xfrm>
          <a:off x="580860" y="5650434"/>
          <a:ext cx="2604952" cy="682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Equation" r:id="rId4" imgW="1778000" imgH="469900" progId="Equation.DSMT4">
                  <p:embed/>
                </p:oleObj>
              </mc:Choice>
              <mc:Fallback>
                <p:oleObj name="Equation" r:id="rId4" imgW="1778000" imgH="469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60" y="5650434"/>
                        <a:ext cx="2604952" cy="6825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3593606" y="5436521"/>
                <a:ext cx="666082" cy="43460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kumimoji="1" lang="en-US" altLang="zh-CN" dirty="0" smtClean="0"/>
                  <a:t>(</a:t>
                </a:r>
                <a14:m>
                  <m:oMath xmlns:m="http://schemas.openxmlformats.org/officeDocument/2006/math">
                    <m:r>
                      <a:rPr kumimoji="1" lang="en-US" altLang="zh-CN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𝜙</m:t>
                    </m:r>
                    <m:r>
                      <a:rPr kumimoji="1" lang="en-US" altLang="zh-CN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, </m:t>
                    </m:r>
                    <m:f>
                      <m:fPr>
                        <m:ctrlPr>
                          <a:rPr kumimoji="1" lang="mr-IN" altLang="zh-CN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fPr>
                      <m:num>
                        <m:r>
                          <a:rPr kumimoji="1" lang="mr-IN" altLang="zh-CN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∆</m:t>
                        </m:r>
                        <m:r>
                          <a:rPr kumimoji="1" lang="en-US" altLang="zh-CN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𝐸</m:t>
                        </m:r>
                      </m:num>
                      <m:den>
                        <m:sSub>
                          <m:sSubPr>
                            <m:ctrlPr>
                              <a:rPr kumimoji="1" lang="en-US" altLang="zh-CN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sSubPr>
                          <m:e>
                            <m:r>
                              <a:rPr kumimoji="1" lang="en-US" altLang="zh-CN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𝜔</m:t>
                            </m:r>
                          </m:e>
                          <m:sub>
                            <m:r>
                              <a:rPr kumimoji="1" lang="en-US" altLang="zh-CN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r>
                  <a:rPr kumimoji="1" lang="en-US" altLang="zh-CN" dirty="0" smtClean="0"/>
                  <a:t>)</a:t>
                </a:r>
                <a:endParaRPr kumimoji="1" lang="zh-CN" altLang="en-US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3606" y="5436521"/>
                <a:ext cx="666082" cy="434606"/>
              </a:xfrm>
              <a:prstGeom prst="rect">
                <a:avLst/>
              </a:prstGeom>
              <a:blipFill rotWithShape="0">
                <a:blip r:embed="rId6"/>
                <a:stretch>
                  <a:fillRect l="-22018" t="-2817" r="-13761" b="-112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直线箭头连接符 6"/>
          <p:cNvCxnSpPr>
            <a:stCxn id="5" idx="3"/>
          </p:cNvCxnSpPr>
          <p:nvPr/>
        </p:nvCxnSpPr>
        <p:spPr>
          <a:xfrm flipV="1">
            <a:off x="4259688" y="5650435"/>
            <a:ext cx="457199" cy="338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4875207" y="5511935"/>
                <a:ext cx="666082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kumimoji="1" lang="en-US" altLang="zh-CN" dirty="0" smtClean="0"/>
                  <a:t>(t</a:t>
                </a:r>
                <a14:m>
                  <m:oMath xmlns:m="http://schemas.openxmlformats.org/officeDocument/2006/math">
                    <m:r>
                      <a:rPr kumimoji="1" lang="en-US" altLang="zh-CN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,</m:t>
                    </m:r>
                    <m:r>
                      <a:rPr kumimoji="1" lang="mr-IN" altLang="zh-CN" i="1">
                        <a:latin typeface="Cambria Math" charset="0"/>
                        <a:ea typeface="Cambria Math" charset="0"/>
                        <a:cs typeface="Cambria Math" charset="0"/>
                      </a:rPr>
                      <m:t>∆</m:t>
                    </m:r>
                    <m:r>
                      <a:rPr kumimoji="1" lang="en-US" altLang="zh-CN" i="1">
                        <a:latin typeface="Cambria Math" charset="0"/>
                        <a:ea typeface="Cambria Math" charset="0"/>
                        <a:cs typeface="Cambria Math" charset="0"/>
                      </a:rPr>
                      <m:t>𝐸</m:t>
                    </m:r>
                  </m:oMath>
                </a14:m>
                <a:r>
                  <a:rPr kumimoji="1" lang="en-US" altLang="zh-CN" dirty="0" smtClean="0"/>
                  <a:t>)</a:t>
                </a:r>
                <a:endParaRPr kumimoji="1" lang="zh-CN" altLang="en-US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5207" y="5511935"/>
                <a:ext cx="666082" cy="276999"/>
              </a:xfrm>
              <a:prstGeom prst="rect">
                <a:avLst/>
              </a:prstGeom>
              <a:blipFill rotWithShape="0">
                <a:blip r:embed="rId7"/>
                <a:stretch>
                  <a:fillRect l="-22018" t="-28261" r="-11009" b="-5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4716887" y="5832800"/>
                <a:ext cx="3564566" cy="66191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𝑒𝑉𝑠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=16[</m:t>
                      </m:r>
                      <m:f>
                        <m:fPr>
                          <m:ctrlPr>
                            <a:rPr lang="zh-CN" altLang="en-US" i="1"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𝑒𝑉𝐸</m:t>
                          </m:r>
                        </m:num>
                        <m:den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  <m:sSup>
                            <m:sSupPr>
                              <m:ctrlPr>
                                <a:rPr lang="zh-CN" altLang="en-US" i="1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𝜂</m:t>
                          </m:r>
                          <m:sSup>
                            <m:sSupPr>
                              <m:ctrlPr>
                                <a:rPr lang="zh-CN" altLang="en-US" i="1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zh-CN" altLang="en-US" i="0">
                          <a:latin typeface="Cambria Math" panose="02040503050406030204" pitchFamily="18" charset="0"/>
                        </a:rPr>
                        <m:t>]</m:t>
                      </m:r>
                      <m:f>
                        <m:fPr>
                          <m:ctrlPr>
                            <a:rPr lang="zh-CN" altLang="en-US" i="1"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m:rPr>
                              <m:sty m:val="p"/>
                            </m:rPr>
                            <a:rPr lang="zh-CN" altLang="en-US" i="0">
                              <a:latin typeface="Cambria Math" panose="02040503050406030204" pitchFamily="18" charset="0"/>
                            </a:rPr>
                            <m:t>sin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num>
                        <m:den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+</m:t>
                          </m:r>
                          <m:r>
                            <m:rPr>
                              <m:sty m:val="p"/>
                            </m:rPr>
                            <a:rPr lang="zh-CN" altLang="en-US" i="0">
                              <a:latin typeface="Cambria Math" panose="02040503050406030204" pitchFamily="18" charset="0"/>
                            </a:rPr>
                            <m:t>sin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6887" y="5832800"/>
                <a:ext cx="3564566" cy="661912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585586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399465" y="1365295"/>
                <a:ext cx="3456652" cy="9106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𝑅𝐹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|</m:t>
                      </m:r>
                      <m:f>
                        <m:fPr>
                          <m:ctrlPr>
                            <a:rPr lang="zh-CN" altLang="en-US" i="1">
                              <a:latin typeface="Cambria Math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zh-CN" altLang="en-US" i="0">
                          <a:latin typeface="Cambria Math" panose="02040503050406030204" pitchFamily="18" charset="0"/>
                        </a:rPr>
                        <m:t>|=</m:t>
                      </m:r>
                      <m:rad>
                        <m:radPr>
                          <m:degHide m:val="on"/>
                          <m:ctrlPr>
                            <a:rPr lang="zh-CN" altLang="en-US" i="1">
                              <a:latin typeface="Cambria Math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zh-CN" altLang="en-US" i="1">
                                  <a:latin typeface="Cambria Math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zh-CN" altLang="en-US" i="1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𝑈</m:t>
                                  </m:r>
                                </m:e>
                                <m:sub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sub>
                              </m:s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den>
                          </m:f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𝐹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𝑞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ra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465" y="1365295"/>
                <a:ext cx="3456652" cy="910699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/>
          <p:cNvSpPr/>
          <p:nvPr/>
        </p:nvSpPr>
        <p:spPr>
          <a:xfrm>
            <a:off x="399465" y="203431"/>
            <a:ext cx="352673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4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F</a:t>
            </a:r>
            <a:r>
              <a:rPr lang="zh-CN" altLang="en-US" sz="24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4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ergy </a:t>
            </a:r>
            <a:r>
              <a:rPr lang="en-US" altLang="zh-CN" sz="24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cepta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399465" y="2375263"/>
                <a:ext cx="3508717" cy="6594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=2(</m:t>
                      </m:r>
                      <m:rad>
                        <m:radPr>
                          <m:degHide m:val="on"/>
                          <m:ctrlPr>
                            <a:rPr lang="zh-CN" altLang="en-US" i="1">
                              <a:latin typeface="Cambria Math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zh-CN" altLang="en-US" i="1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ra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zh-CN" altLang="en-US" i="0">
                          <a:latin typeface="Cambria Math" panose="02040503050406030204" pitchFamily="18" charset="0"/>
                        </a:rPr>
                        <m:t>arccos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(</m:t>
                      </m:r>
                      <m:f>
                        <m:fPr>
                          <m:ctrlPr>
                            <a:rPr lang="zh-CN" altLang="en-US" i="1"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𝑞</m:t>
                          </m:r>
                        </m:den>
                      </m:f>
                      <m:r>
                        <a:rPr lang="zh-CN" altLang="en-US" i="0">
                          <a:latin typeface="Cambria Math" panose="02040503050406030204" pitchFamily="18" charset="0"/>
                        </a:rPr>
                        <m:t>)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465" y="2375263"/>
                <a:ext cx="3508717" cy="659411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451530" y="3113798"/>
                <a:ext cx="1108252" cy="6908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i="1" smtClean="0"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latin typeface="Cambria Math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𝑟𝑓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530" y="3113798"/>
                <a:ext cx="1108252" cy="69083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451530" y="4213457"/>
                <a:ext cx="3813608" cy="9106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𝑅𝐹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zh-CN" altLang="en-US" i="1" smtClean="0">
                              <a:latin typeface="Cambria Math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zh-CN" altLang="en-US" i="1">
                                  <a:latin typeface="Cambria Math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zh-CN" altLang="en-US" i="1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𝑈</m:t>
                                  </m:r>
                                </m:e>
                                <m:sub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sub>
                              </m:s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den>
                          </m:f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（</m:t>
                          </m:r>
                          <m:f>
                            <m:fPr>
                              <m:ctrlPr>
                                <a:rPr lang="en-US" altLang="zh-CN" i="1" smtClean="0">
                                  <a:latin typeface="Cambria Math" charset="0"/>
                                </a:rPr>
                              </m:ctrlPr>
                            </m:fPr>
                            <m:num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altLang="zh-CN" i="1" smtClean="0">
                                      <a:latin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tan</m:t>
                                  </m:r>
                                </m:e>
                                <m:sup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zh-CN" altLang="en-US" i="1" smtClean="0">
                                  <a:latin typeface="Cambria Math" panose="02040503050406030204" pitchFamily="18" charset="0"/>
                                </a:rPr>
                                <m:t>𝜑</m:t>
                              </m:r>
                            </m:den>
                          </m:f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b="0" i="1" smtClean="0">
                                  <a:latin typeface="Cambria Math" charset="0"/>
                                </a:rPr>
                              </m:ctrlPr>
                            </m:fPr>
                            <m:num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𝜑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）</m:t>
                          </m:r>
                        </m:e>
                      </m:ra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530" y="4213457"/>
                <a:ext cx="3813608" cy="910699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图片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71506" y="891163"/>
            <a:ext cx="3629544" cy="2525966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71506" y="3679988"/>
            <a:ext cx="3631104" cy="25270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0564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400</TotalTime>
  <Words>1357</Words>
  <Application>Microsoft Macintosh PowerPoint</Application>
  <PresentationFormat>全屏显示(4:3)</PresentationFormat>
  <Paragraphs>558</Paragraphs>
  <Slides>1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8</vt:i4>
      </vt:variant>
    </vt:vector>
  </HeadingPairs>
  <TitlesOfParts>
    <vt:vector size="30" baseType="lpstr">
      <vt:lpstr>Arial</vt:lpstr>
      <vt:lpstr>Calibri</vt:lpstr>
      <vt:lpstr>Calibri Light</vt:lpstr>
      <vt:lpstr>Cambria Math</vt:lpstr>
      <vt:lpstr>LMSans9-Regular-Identity-H</vt:lpstr>
      <vt:lpstr>Mangal</vt:lpstr>
      <vt:lpstr>Symbol</vt:lpstr>
      <vt:lpstr>Tahoma</vt:lpstr>
      <vt:lpstr>Times New Roman</vt:lpstr>
      <vt:lpstr>宋体</vt:lpstr>
      <vt:lpstr>Office 主题</vt:lpstr>
      <vt:lpstr>Equation</vt:lpstr>
      <vt:lpstr>PowerPoint 演示文稿</vt:lpstr>
      <vt:lpstr>Time Structure </vt:lpstr>
      <vt:lpstr>Parameter for CEPC sing ring&amp;partial double ring（wangdou20160918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GDJ</dc:creator>
  <cp:lastModifiedBy>Microsoft Office 用户</cp:lastModifiedBy>
  <cp:revision>121</cp:revision>
  <dcterms:created xsi:type="dcterms:W3CDTF">2016-11-16T01:17:43Z</dcterms:created>
  <dcterms:modified xsi:type="dcterms:W3CDTF">2017-01-06T02:49:56Z</dcterms:modified>
</cp:coreProperties>
</file>